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781"/>
        <w:gridCol w:w="4779"/>
      </w:tblGrid>
      <w:tr w:rsidR="000F4BE1" w:rsidRPr="0079338C" w14:paraId="45DB68BA" w14:textId="77777777" w:rsidTr="008A3414">
        <w:trPr>
          <w:trHeight w:val="1369"/>
        </w:trPr>
        <w:tc>
          <w:tcPr>
            <w:tcW w:w="4786" w:type="dxa"/>
            <w:shd w:val="clear" w:color="auto" w:fill="auto"/>
          </w:tcPr>
          <w:p w14:paraId="6BE067B1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7AD839CD" wp14:editId="542E6B6D">
                      <wp:simplePos x="0" y="0"/>
                      <wp:positionH relativeFrom="column">
                        <wp:posOffset>657225</wp:posOffset>
                      </wp:positionH>
                      <wp:positionV relativeFrom="paragraph">
                        <wp:posOffset>203835</wp:posOffset>
                      </wp:positionV>
                      <wp:extent cx="1409065" cy="0"/>
                      <wp:effectExtent l="0" t="0" r="19685" b="19050"/>
                      <wp:wrapNone/>
                      <wp:docPr id="115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90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85C003" id="Straight Connector 1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1.75pt,16.05pt" to="162.7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79338C">
              <w:rPr>
                <w:b/>
              </w:rPr>
              <w:t>TRƯỜNG THCS NGÔ SĨ LIÊN</w:t>
            </w:r>
          </w:p>
        </w:tc>
        <w:tc>
          <w:tcPr>
            <w:tcW w:w="4785" w:type="dxa"/>
            <w:shd w:val="clear" w:color="auto" w:fill="auto"/>
          </w:tcPr>
          <w:p w14:paraId="1AF6D1A9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>HDC KIỂM TRA GIỮA HỌC KÌ I</w:t>
            </w:r>
          </w:p>
          <w:p w14:paraId="09D60AA7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>NĂM HỌC 2023-2024</w:t>
            </w:r>
          </w:p>
          <w:p w14:paraId="73635C5E" w14:textId="37705941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 xml:space="preserve">MÔN </w:t>
            </w:r>
            <w:r w:rsidR="003C1085">
              <w:rPr>
                <w:b/>
              </w:rPr>
              <w:t>Toán 8</w:t>
            </w:r>
          </w:p>
        </w:tc>
      </w:tr>
    </w:tbl>
    <w:p w14:paraId="0D4D74AD" w14:textId="77777777" w:rsidR="008558B4" w:rsidRPr="008558B4" w:rsidRDefault="008558B4" w:rsidP="008558B4">
      <w:pPr>
        <w:spacing w:before="120" w:after="120"/>
        <w:jc w:val="both"/>
        <w:rPr>
          <w:i/>
          <w:iCs/>
          <w:lang w:val="nl-NL"/>
        </w:rPr>
      </w:pPr>
      <w:r>
        <w:rPr>
          <w:b/>
          <w:lang w:val="nl-NL"/>
        </w:rPr>
        <w:t>I</w:t>
      </w:r>
      <w:r w:rsidRPr="000D56D9">
        <w:rPr>
          <w:b/>
          <w:lang w:val="nl-NL"/>
        </w:rPr>
        <w:t xml:space="preserve"> - PHẦN TRẮC NGHIỆM </w:t>
      </w:r>
      <w:r w:rsidRPr="000D56D9">
        <w:rPr>
          <w:lang w:val="nl-NL"/>
        </w:rPr>
        <w:t>(5 điểm):</w:t>
      </w:r>
      <w:r w:rsidRPr="000D56D9">
        <w:rPr>
          <w:b/>
          <w:lang w:val="nl-NL"/>
        </w:rPr>
        <w:t xml:space="preserve"> </w:t>
      </w:r>
      <w:r w:rsidRPr="008558B4">
        <w:rPr>
          <w:i/>
          <w:iCs/>
          <w:lang w:val="nl-NL"/>
        </w:rPr>
        <w:t xml:space="preserve">Mỗi câu đúng được 0,25đ </w:t>
      </w:r>
    </w:p>
    <w:p w14:paraId="6F81C0CD" w14:textId="77777777" w:rsidR="008558B4" w:rsidRPr="000D56D9" w:rsidRDefault="008558B4" w:rsidP="008558B4">
      <w:pPr>
        <w:spacing w:before="120" w:after="120"/>
        <w:jc w:val="both"/>
        <w:rPr>
          <w:lang w:val="nl-NL"/>
        </w:rPr>
      </w:pPr>
      <w:r>
        <w:rPr>
          <w:lang w:val="nl-NL"/>
        </w:rPr>
        <w:t>Mã 801</w:t>
      </w:r>
    </w:p>
    <w:tbl>
      <w:tblPr>
        <w:tblW w:w="5000" w:type="pct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545"/>
        <w:gridCol w:w="543"/>
        <w:gridCol w:w="623"/>
        <w:gridCol w:w="542"/>
        <w:gridCol w:w="546"/>
        <w:gridCol w:w="623"/>
        <w:gridCol w:w="544"/>
        <w:gridCol w:w="623"/>
        <w:gridCol w:w="623"/>
        <w:gridCol w:w="623"/>
        <w:gridCol w:w="544"/>
        <w:gridCol w:w="623"/>
        <w:gridCol w:w="544"/>
        <w:gridCol w:w="544"/>
        <w:gridCol w:w="510"/>
      </w:tblGrid>
      <w:tr w:rsidR="008558B4" w:rsidRPr="000D56D9" w14:paraId="094FE73E" w14:textId="77777777" w:rsidTr="00E365C7">
        <w:trPr>
          <w:trHeight w:val="435"/>
        </w:trPr>
        <w:tc>
          <w:tcPr>
            <w:tcW w:w="497" w:type="pct"/>
            <w:shd w:val="clear" w:color="auto" w:fill="auto"/>
          </w:tcPr>
          <w:p w14:paraId="5FCE5BE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Câu</w:t>
            </w:r>
          </w:p>
        </w:tc>
        <w:tc>
          <w:tcPr>
            <w:tcW w:w="285" w:type="pct"/>
            <w:shd w:val="clear" w:color="auto" w:fill="auto"/>
          </w:tcPr>
          <w:p w14:paraId="0AA8884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</w:t>
            </w:r>
          </w:p>
        </w:tc>
        <w:tc>
          <w:tcPr>
            <w:tcW w:w="284" w:type="pct"/>
            <w:shd w:val="clear" w:color="auto" w:fill="auto"/>
          </w:tcPr>
          <w:p w14:paraId="7E800F8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2</w:t>
            </w:r>
          </w:p>
        </w:tc>
        <w:tc>
          <w:tcPr>
            <w:tcW w:w="326" w:type="pct"/>
            <w:shd w:val="clear" w:color="auto" w:fill="auto"/>
          </w:tcPr>
          <w:p w14:paraId="11E1DB0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3</w:t>
            </w:r>
          </w:p>
        </w:tc>
        <w:tc>
          <w:tcPr>
            <w:tcW w:w="284" w:type="pct"/>
            <w:shd w:val="clear" w:color="auto" w:fill="auto"/>
          </w:tcPr>
          <w:p w14:paraId="209BB18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4</w:t>
            </w:r>
          </w:p>
        </w:tc>
        <w:tc>
          <w:tcPr>
            <w:tcW w:w="286" w:type="pct"/>
            <w:shd w:val="clear" w:color="auto" w:fill="auto"/>
          </w:tcPr>
          <w:p w14:paraId="0FF6145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5</w:t>
            </w:r>
          </w:p>
        </w:tc>
        <w:tc>
          <w:tcPr>
            <w:tcW w:w="326" w:type="pct"/>
            <w:shd w:val="clear" w:color="auto" w:fill="auto"/>
          </w:tcPr>
          <w:p w14:paraId="6E76D2A0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6</w:t>
            </w:r>
          </w:p>
        </w:tc>
        <w:tc>
          <w:tcPr>
            <w:tcW w:w="285" w:type="pct"/>
            <w:shd w:val="clear" w:color="auto" w:fill="auto"/>
          </w:tcPr>
          <w:p w14:paraId="5F7B247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7</w:t>
            </w:r>
          </w:p>
        </w:tc>
        <w:tc>
          <w:tcPr>
            <w:tcW w:w="326" w:type="pct"/>
            <w:shd w:val="clear" w:color="auto" w:fill="auto"/>
          </w:tcPr>
          <w:p w14:paraId="1233734E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8</w:t>
            </w:r>
          </w:p>
        </w:tc>
        <w:tc>
          <w:tcPr>
            <w:tcW w:w="326" w:type="pct"/>
            <w:shd w:val="clear" w:color="auto" w:fill="auto"/>
          </w:tcPr>
          <w:p w14:paraId="5ADB2B09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9</w:t>
            </w:r>
          </w:p>
        </w:tc>
        <w:tc>
          <w:tcPr>
            <w:tcW w:w="326" w:type="pct"/>
            <w:shd w:val="clear" w:color="auto" w:fill="auto"/>
          </w:tcPr>
          <w:p w14:paraId="250EDED9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0</w:t>
            </w:r>
          </w:p>
        </w:tc>
        <w:tc>
          <w:tcPr>
            <w:tcW w:w="285" w:type="pct"/>
            <w:shd w:val="clear" w:color="auto" w:fill="auto"/>
          </w:tcPr>
          <w:p w14:paraId="4687F7D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1</w:t>
            </w:r>
          </w:p>
        </w:tc>
        <w:tc>
          <w:tcPr>
            <w:tcW w:w="326" w:type="pct"/>
            <w:shd w:val="clear" w:color="auto" w:fill="auto"/>
          </w:tcPr>
          <w:p w14:paraId="693C824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2</w:t>
            </w:r>
          </w:p>
        </w:tc>
        <w:tc>
          <w:tcPr>
            <w:tcW w:w="285" w:type="pct"/>
            <w:shd w:val="clear" w:color="auto" w:fill="auto"/>
          </w:tcPr>
          <w:p w14:paraId="515E789E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3</w:t>
            </w:r>
          </w:p>
        </w:tc>
        <w:tc>
          <w:tcPr>
            <w:tcW w:w="285" w:type="pct"/>
            <w:shd w:val="clear" w:color="auto" w:fill="auto"/>
          </w:tcPr>
          <w:p w14:paraId="3046204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4</w:t>
            </w:r>
          </w:p>
        </w:tc>
        <w:tc>
          <w:tcPr>
            <w:tcW w:w="267" w:type="pct"/>
            <w:shd w:val="clear" w:color="auto" w:fill="auto"/>
          </w:tcPr>
          <w:p w14:paraId="0D51770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5</w:t>
            </w:r>
          </w:p>
        </w:tc>
      </w:tr>
      <w:tr w:rsidR="008558B4" w:rsidRPr="000D56D9" w14:paraId="59827A0B" w14:textId="77777777" w:rsidTr="00E365C7">
        <w:trPr>
          <w:trHeight w:val="420"/>
        </w:trPr>
        <w:tc>
          <w:tcPr>
            <w:tcW w:w="497" w:type="pct"/>
            <w:shd w:val="clear" w:color="auto" w:fill="auto"/>
          </w:tcPr>
          <w:p w14:paraId="5966E2A1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Đáp án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5B1121AA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84" w:type="pct"/>
            <w:shd w:val="clear" w:color="auto" w:fill="auto"/>
            <w:vAlign w:val="bottom"/>
          </w:tcPr>
          <w:p w14:paraId="3B45552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6DE1275D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84" w:type="pct"/>
            <w:shd w:val="clear" w:color="auto" w:fill="auto"/>
            <w:vAlign w:val="bottom"/>
          </w:tcPr>
          <w:p w14:paraId="71B0055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86" w:type="pct"/>
            <w:shd w:val="clear" w:color="auto" w:fill="auto"/>
            <w:vAlign w:val="bottom"/>
          </w:tcPr>
          <w:p w14:paraId="08C9731C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3351BBEF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61A39398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5B620AE7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5B49343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2264AB80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0B14039A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19DAE3F8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7D685D5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27D1879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267" w:type="pct"/>
            <w:shd w:val="clear" w:color="auto" w:fill="auto"/>
            <w:vAlign w:val="bottom"/>
          </w:tcPr>
          <w:p w14:paraId="2C4B22CA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</w:tr>
      <w:tr w:rsidR="008558B4" w:rsidRPr="000D56D9" w14:paraId="6D17EFF5" w14:textId="77777777" w:rsidTr="00E365C7">
        <w:trPr>
          <w:trHeight w:val="420"/>
        </w:trPr>
        <w:tc>
          <w:tcPr>
            <w:tcW w:w="497" w:type="pct"/>
            <w:shd w:val="clear" w:color="auto" w:fill="auto"/>
          </w:tcPr>
          <w:p w14:paraId="7D90EFF4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</w:rPr>
              <w:t>Câu</w:t>
            </w:r>
          </w:p>
        </w:tc>
        <w:tc>
          <w:tcPr>
            <w:tcW w:w="285" w:type="pct"/>
            <w:shd w:val="clear" w:color="auto" w:fill="auto"/>
          </w:tcPr>
          <w:p w14:paraId="3C525C6D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6</w:t>
            </w:r>
          </w:p>
        </w:tc>
        <w:tc>
          <w:tcPr>
            <w:tcW w:w="284" w:type="pct"/>
            <w:shd w:val="clear" w:color="auto" w:fill="auto"/>
          </w:tcPr>
          <w:p w14:paraId="3EB093F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7</w:t>
            </w:r>
          </w:p>
        </w:tc>
        <w:tc>
          <w:tcPr>
            <w:tcW w:w="326" w:type="pct"/>
            <w:shd w:val="clear" w:color="auto" w:fill="auto"/>
          </w:tcPr>
          <w:p w14:paraId="1728764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8</w:t>
            </w:r>
          </w:p>
        </w:tc>
        <w:tc>
          <w:tcPr>
            <w:tcW w:w="284" w:type="pct"/>
            <w:shd w:val="clear" w:color="auto" w:fill="auto"/>
          </w:tcPr>
          <w:p w14:paraId="064EEAC0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9</w:t>
            </w:r>
          </w:p>
        </w:tc>
        <w:tc>
          <w:tcPr>
            <w:tcW w:w="286" w:type="pct"/>
            <w:shd w:val="clear" w:color="auto" w:fill="auto"/>
          </w:tcPr>
          <w:p w14:paraId="1C90708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20</w:t>
            </w:r>
          </w:p>
        </w:tc>
        <w:tc>
          <w:tcPr>
            <w:tcW w:w="326" w:type="pct"/>
            <w:shd w:val="clear" w:color="auto" w:fill="auto"/>
          </w:tcPr>
          <w:p w14:paraId="6C39243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672FF90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367226E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544AB10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507615D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5D317B3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4E5145E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1EF35CA0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79353851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7" w:type="pct"/>
            <w:shd w:val="clear" w:color="auto" w:fill="auto"/>
          </w:tcPr>
          <w:p w14:paraId="09BE8599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</w:tr>
      <w:tr w:rsidR="008558B4" w:rsidRPr="000D56D9" w14:paraId="2AC3FC1F" w14:textId="77777777" w:rsidTr="00E365C7">
        <w:trPr>
          <w:trHeight w:val="420"/>
        </w:trPr>
        <w:tc>
          <w:tcPr>
            <w:tcW w:w="497" w:type="pct"/>
            <w:shd w:val="clear" w:color="auto" w:fill="auto"/>
          </w:tcPr>
          <w:p w14:paraId="4A5D7EBE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Đáp án</w:t>
            </w:r>
          </w:p>
        </w:tc>
        <w:tc>
          <w:tcPr>
            <w:tcW w:w="285" w:type="pct"/>
            <w:shd w:val="clear" w:color="auto" w:fill="auto"/>
            <w:vAlign w:val="bottom"/>
          </w:tcPr>
          <w:p w14:paraId="7FD418DC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84" w:type="pct"/>
            <w:shd w:val="clear" w:color="auto" w:fill="auto"/>
            <w:vAlign w:val="bottom"/>
          </w:tcPr>
          <w:p w14:paraId="06CAA7F6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26" w:type="pct"/>
            <w:shd w:val="clear" w:color="auto" w:fill="auto"/>
            <w:vAlign w:val="bottom"/>
          </w:tcPr>
          <w:p w14:paraId="279A3B8C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84" w:type="pct"/>
            <w:shd w:val="clear" w:color="auto" w:fill="auto"/>
            <w:vAlign w:val="bottom"/>
          </w:tcPr>
          <w:p w14:paraId="62EB1FA8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286" w:type="pct"/>
            <w:shd w:val="clear" w:color="auto" w:fill="auto"/>
            <w:vAlign w:val="bottom"/>
          </w:tcPr>
          <w:p w14:paraId="712A59E7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26" w:type="pct"/>
            <w:shd w:val="clear" w:color="auto" w:fill="auto"/>
          </w:tcPr>
          <w:p w14:paraId="00C7E60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0FCFB49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2E4EF05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25676B3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0B89469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2C658E4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26" w:type="pct"/>
            <w:shd w:val="clear" w:color="auto" w:fill="auto"/>
          </w:tcPr>
          <w:p w14:paraId="4F10B25E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4E979D8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85" w:type="pct"/>
            <w:shd w:val="clear" w:color="auto" w:fill="auto"/>
          </w:tcPr>
          <w:p w14:paraId="2983DA7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7" w:type="pct"/>
            <w:shd w:val="clear" w:color="auto" w:fill="auto"/>
          </w:tcPr>
          <w:p w14:paraId="4261534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</w:tr>
    </w:tbl>
    <w:p w14:paraId="3BABEF61" w14:textId="77777777" w:rsidR="008558B4" w:rsidRDefault="008558B4" w:rsidP="008558B4">
      <w:pPr>
        <w:spacing w:before="120" w:after="120"/>
        <w:jc w:val="both"/>
        <w:rPr>
          <w:lang w:val="nl-NL"/>
        </w:rPr>
      </w:pPr>
      <w:r>
        <w:rPr>
          <w:lang w:val="nl-NL"/>
        </w:rPr>
        <w:t>Mã 802</w:t>
      </w:r>
    </w:p>
    <w:tbl>
      <w:tblPr>
        <w:tblW w:w="5284" w:type="pct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542"/>
        <w:gridCol w:w="542"/>
        <w:gridCol w:w="624"/>
        <w:gridCol w:w="543"/>
        <w:gridCol w:w="543"/>
        <w:gridCol w:w="545"/>
        <w:gridCol w:w="624"/>
        <w:gridCol w:w="543"/>
        <w:gridCol w:w="624"/>
        <w:gridCol w:w="624"/>
        <w:gridCol w:w="624"/>
        <w:gridCol w:w="543"/>
        <w:gridCol w:w="624"/>
        <w:gridCol w:w="543"/>
        <w:gridCol w:w="543"/>
        <w:gridCol w:w="511"/>
      </w:tblGrid>
      <w:tr w:rsidR="008558B4" w:rsidRPr="000D56D9" w14:paraId="6C161D80" w14:textId="77777777" w:rsidTr="00E365C7">
        <w:trPr>
          <w:trHeight w:val="435"/>
        </w:trPr>
        <w:tc>
          <w:tcPr>
            <w:tcW w:w="471" w:type="pct"/>
            <w:shd w:val="clear" w:color="auto" w:fill="auto"/>
          </w:tcPr>
          <w:p w14:paraId="4E0B25F8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Câu</w:t>
            </w:r>
          </w:p>
        </w:tc>
        <w:tc>
          <w:tcPr>
            <w:tcW w:w="269" w:type="pct"/>
            <w:shd w:val="clear" w:color="auto" w:fill="auto"/>
          </w:tcPr>
          <w:p w14:paraId="1CBC6AB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</w:t>
            </w:r>
          </w:p>
        </w:tc>
        <w:tc>
          <w:tcPr>
            <w:tcW w:w="269" w:type="pct"/>
            <w:shd w:val="clear" w:color="auto" w:fill="auto"/>
          </w:tcPr>
          <w:p w14:paraId="0357D81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2</w:t>
            </w:r>
          </w:p>
        </w:tc>
        <w:tc>
          <w:tcPr>
            <w:tcW w:w="309" w:type="pct"/>
            <w:shd w:val="clear" w:color="auto" w:fill="auto"/>
          </w:tcPr>
          <w:p w14:paraId="5C098E6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3</w:t>
            </w:r>
          </w:p>
        </w:tc>
        <w:tc>
          <w:tcPr>
            <w:tcW w:w="269" w:type="pct"/>
          </w:tcPr>
          <w:p w14:paraId="75A8A0B0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269" w:type="pct"/>
            <w:shd w:val="clear" w:color="auto" w:fill="auto"/>
          </w:tcPr>
          <w:p w14:paraId="612984A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4</w:t>
            </w:r>
          </w:p>
        </w:tc>
        <w:tc>
          <w:tcPr>
            <w:tcW w:w="270" w:type="pct"/>
            <w:shd w:val="clear" w:color="auto" w:fill="auto"/>
          </w:tcPr>
          <w:p w14:paraId="10D22F1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5</w:t>
            </w:r>
          </w:p>
        </w:tc>
        <w:tc>
          <w:tcPr>
            <w:tcW w:w="309" w:type="pct"/>
            <w:shd w:val="clear" w:color="auto" w:fill="auto"/>
          </w:tcPr>
          <w:p w14:paraId="6A646E7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6</w:t>
            </w:r>
          </w:p>
        </w:tc>
        <w:tc>
          <w:tcPr>
            <w:tcW w:w="269" w:type="pct"/>
            <w:shd w:val="clear" w:color="auto" w:fill="auto"/>
          </w:tcPr>
          <w:p w14:paraId="29EE125D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7</w:t>
            </w:r>
          </w:p>
        </w:tc>
        <w:tc>
          <w:tcPr>
            <w:tcW w:w="309" w:type="pct"/>
            <w:shd w:val="clear" w:color="auto" w:fill="auto"/>
          </w:tcPr>
          <w:p w14:paraId="2D43326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8</w:t>
            </w:r>
          </w:p>
        </w:tc>
        <w:tc>
          <w:tcPr>
            <w:tcW w:w="309" w:type="pct"/>
            <w:shd w:val="clear" w:color="auto" w:fill="auto"/>
          </w:tcPr>
          <w:p w14:paraId="05F28C18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9</w:t>
            </w:r>
          </w:p>
        </w:tc>
        <w:tc>
          <w:tcPr>
            <w:tcW w:w="309" w:type="pct"/>
            <w:shd w:val="clear" w:color="auto" w:fill="auto"/>
          </w:tcPr>
          <w:p w14:paraId="44F517E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0</w:t>
            </w:r>
          </w:p>
        </w:tc>
        <w:tc>
          <w:tcPr>
            <w:tcW w:w="269" w:type="pct"/>
            <w:shd w:val="clear" w:color="auto" w:fill="auto"/>
          </w:tcPr>
          <w:p w14:paraId="09A413E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1</w:t>
            </w:r>
          </w:p>
        </w:tc>
        <w:tc>
          <w:tcPr>
            <w:tcW w:w="309" w:type="pct"/>
            <w:shd w:val="clear" w:color="auto" w:fill="auto"/>
          </w:tcPr>
          <w:p w14:paraId="769C43D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2</w:t>
            </w:r>
          </w:p>
        </w:tc>
        <w:tc>
          <w:tcPr>
            <w:tcW w:w="269" w:type="pct"/>
            <w:shd w:val="clear" w:color="auto" w:fill="auto"/>
          </w:tcPr>
          <w:p w14:paraId="63E4189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3</w:t>
            </w:r>
          </w:p>
        </w:tc>
        <w:tc>
          <w:tcPr>
            <w:tcW w:w="269" w:type="pct"/>
            <w:shd w:val="clear" w:color="auto" w:fill="auto"/>
          </w:tcPr>
          <w:p w14:paraId="408FAE8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4</w:t>
            </w:r>
          </w:p>
        </w:tc>
        <w:tc>
          <w:tcPr>
            <w:tcW w:w="253" w:type="pct"/>
            <w:shd w:val="clear" w:color="auto" w:fill="auto"/>
          </w:tcPr>
          <w:p w14:paraId="63270C7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</w:rPr>
            </w:pPr>
            <w:r w:rsidRPr="000D56D9">
              <w:rPr>
                <w:rFonts w:eastAsia="Calibri"/>
                <w:b/>
              </w:rPr>
              <w:t>15</w:t>
            </w:r>
          </w:p>
        </w:tc>
      </w:tr>
      <w:tr w:rsidR="008558B4" w:rsidRPr="000D56D9" w14:paraId="449CE45E" w14:textId="77777777" w:rsidTr="00E365C7">
        <w:trPr>
          <w:trHeight w:val="420"/>
        </w:trPr>
        <w:tc>
          <w:tcPr>
            <w:tcW w:w="471" w:type="pct"/>
            <w:shd w:val="clear" w:color="auto" w:fill="auto"/>
          </w:tcPr>
          <w:p w14:paraId="2776A366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Đáp án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0D67491D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4E6C94D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36968B2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269" w:type="pct"/>
          </w:tcPr>
          <w:p w14:paraId="4865B7A7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269" w:type="pct"/>
            <w:shd w:val="clear" w:color="auto" w:fill="auto"/>
            <w:vAlign w:val="bottom"/>
          </w:tcPr>
          <w:p w14:paraId="01436301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70" w:type="pct"/>
            <w:shd w:val="clear" w:color="auto" w:fill="auto"/>
            <w:vAlign w:val="bottom"/>
          </w:tcPr>
          <w:p w14:paraId="1139CEF8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71C5BD02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49F0F4E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3BF0AEE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1B733528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2DCAF375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D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5DEAA49F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0DBA4EC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3F6D6BD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63CF8D8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A</w:t>
            </w:r>
          </w:p>
        </w:tc>
        <w:tc>
          <w:tcPr>
            <w:tcW w:w="253" w:type="pct"/>
            <w:shd w:val="clear" w:color="auto" w:fill="auto"/>
            <w:vAlign w:val="bottom"/>
          </w:tcPr>
          <w:p w14:paraId="2C75F74C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</w:tr>
      <w:tr w:rsidR="008558B4" w:rsidRPr="000D56D9" w14:paraId="2DBF9EB5" w14:textId="77777777" w:rsidTr="00E365C7">
        <w:trPr>
          <w:trHeight w:val="420"/>
        </w:trPr>
        <w:tc>
          <w:tcPr>
            <w:tcW w:w="471" w:type="pct"/>
            <w:shd w:val="clear" w:color="auto" w:fill="auto"/>
          </w:tcPr>
          <w:p w14:paraId="51F1C81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</w:rPr>
              <w:t>Câu</w:t>
            </w:r>
          </w:p>
        </w:tc>
        <w:tc>
          <w:tcPr>
            <w:tcW w:w="269" w:type="pct"/>
            <w:shd w:val="clear" w:color="auto" w:fill="auto"/>
          </w:tcPr>
          <w:p w14:paraId="4396AB78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6</w:t>
            </w:r>
          </w:p>
        </w:tc>
        <w:tc>
          <w:tcPr>
            <w:tcW w:w="269" w:type="pct"/>
            <w:shd w:val="clear" w:color="auto" w:fill="auto"/>
          </w:tcPr>
          <w:p w14:paraId="063CF782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7</w:t>
            </w:r>
          </w:p>
        </w:tc>
        <w:tc>
          <w:tcPr>
            <w:tcW w:w="309" w:type="pct"/>
            <w:shd w:val="clear" w:color="auto" w:fill="auto"/>
          </w:tcPr>
          <w:p w14:paraId="6BEFF2B1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8</w:t>
            </w:r>
          </w:p>
        </w:tc>
        <w:tc>
          <w:tcPr>
            <w:tcW w:w="269" w:type="pct"/>
          </w:tcPr>
          <w:p w14:paraId="6F3E608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470A923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19</w:t>
            </w:r>
          </w:p>
        </w:tc>
        <w:tc>
          <w:tcPr>
            <w:tcW w:w="270" w:type="pct"/>
            <w:shd w:val="clear" w:color="auto" w:fill="auto"/>
          </w:tcPr>
          <w:p w14:paraId="7B98C44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20</w:t>
            </w:r>
          </w:p>
        </w:tc>
        <w:tc>
          <w:tcPr>
            <w:tcW w:w="309" w:type="pct"/>
            <w:shd w:val="clear" w:color="auto" w:fill="auto"/>
          </w:tcPr>
          <w:p w14:paraId="2EAE2E9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6B3DE7DD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40F4EC0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0F10250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796A79BA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04CCC724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3F00593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0B6B621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319F787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53" w:type="pct"/>
            <w:shd w:val="clear" w:color="auto" w:fill="auto"/>
          </w:tcPr>
          <w:p w14:paraId="4DDCE164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</w:tr>
      <w:tr w:rsidR="008558B4" w:rsidRPr="000D56D9" w14:paraId="3A646B57" w14:textId="77777777" w:rsidTr="00E365C7">
        <w:trPr>
          <w:trHeight w:val="420"/>
        </w:trPr>
        <w:tc>
          <w:tcPr>
            <w:tcW w:w="471" w:type="pct"/>
            <w:shd w:val="clear" w:color="auto" w:fill="auto"/>
          </w:tcPr>
          <w:p w14:paraId="2B385661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0D56D9">
              <w:rPr>
                <w:rFonts w:eastAsia="Calibri"/>
                <w:b/>
                <w:bCs/>
              </w:rPr>
              <w:t>Đáp án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2B568BCD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69" w:type="pct"/>
            <w:shd w:val="clear" w:color="auto" w:fill="auto"/>
            <w:vAlign w:val="bottom"/>
          </w:tcPr>
          <w:p w14:paraId="323DF2AB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09" w:type="pct"/>
            <w:shd w:val="clear" w:color="auto" w:fill="auto"/>
            <w:vAlign w:val="bottom"/>
          </w:tcPr>
          <w:p w14:paraId="0D9350A2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B</w:t>
            </w:r>
          </w:p>
        </w:tc>
        <w:tc>
          <w:tcPr>
            <w:tcW w:w="269" w:type="pct"/>
          </w:tcPr>
          <w:p w14:paraId="67890767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269" w:type="pct"/>
            <w:shd w:val="clear" w:color="auto" w:fill="auto"/>
            <w:vAlign w:val="bottom"/>
          </w:tcPr>
          <w:p w14:paraId="0EEDEF3C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270" w:type="pct"/>
            <w:shd w:val="clear" w:color="auto" w:fill="auto"/>
            <w:vAlign w:val="bottom"/>
          </w:tcPr>
          <w:p w14:paraId="58FF8B17" w14:textId="77777777" w:rsidR="008558B4" w:rsidRPr="00DA3F26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  <w:r w:rsidRPr="00DA3F26">
              <w:rPr>
                <w:b/>
                <w:bCs/>
                <w:color w:val="000000"/>
              </w:rPr>
              <w:t>C</w:t>
            </w:r>
          </w:p>
        </w:tc>
        <w:tc>
          <w:tcPr>
            <w:tcW w:w="309" w:type="pct"/>
            <w:shd w:val="clear" w:color="auto" w:fill="auto"/>
          </w:tcPr>
          <w:p w14:paraId="5E87D755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1C5CB9E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2C54036C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2E14046D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50FA9A4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38FE2123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309" w:type="pct"/>
            <w:shd w:val="clear" w:color="auto" w:fill="auto"/>
          </w:tcPr>
          <w:p w14:paraId="084A1927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1DB3B40D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69" w:type="pct"/>
            <w:shd w:val="clear" w:color="auto" w:fill="auto"/>
          </w:tcPr>
          <w:p w14:paraId="120F2A1F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253" w:type="pct"/>
            <w:shd w:val="clear" w:color="auto" w:fill="auto"/>
          </w:tcPr>
          <w:p w14:paraId="6ACFA11B" w14:textId="77777777" w:rsidR="008558B4" w:rsidRPr="000D56D9" w:rsidRDefault="008558B4" w:rsidP="00E365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24" w:lineRule="auto"/>
              <w:jc w:val="center"/>
              <w:rPr>
                <w:rFonts w:eastAsia="Calibri"/>
                <w:b/>
                <w:bCs/>
              </w:rPr>
            </w:pPr>
          </w:p>
        </w:tc>
      </w:tr>
    </w:tbl>
    <w:p w14:paraId="3976BD0D" w14:textId="77777777" w:rsidR="008558B4" w:rsidRPr="000D56D9" w:rsidRDefault="008558B4" w:rsidP="008558B4">
      <w:pPr>
        <w:spacing w:before="120" w:after="120"/>
        <w:jc w:val="both"/>
        <w:rPr>
          <w:lang w:val="nl-NL"/>
        </w:rPr>
      </w:pPr>
    </w:p>
    <w:p w14:paraId="1B3F6A66" w14:textId="77777777" w:rsidR="008558B4" w:rsidRPr="000D56D9" w:rsidRDefault="008558B4" w:rsidP="008558B4">
      <w:pPr>
        <w:spacing w:before="120" w:after="120"/>
        <w:rPr>
          <w:vanish/>
          <w:lang w:val="nl-NL"/>
        </w:rPr>
      </w:pPr>
      <w:r>
        <w:rPr>
          <w:b/>
          <w:lang w:val="nl-NL"/>
        </w:rPr>
        <w:t>II</w:t>
      </w:r>
      <w:r w:rsidRPr="000D56D9">
        <w:rPr>
          <w:b/>
          <w:lang w:val="nl-NL"/>
        </w:rPr>
        <w:t>. PHẦN TỰ LUẬN</w:t>
      </w:r>
      <w:r w:rsidRPr="000D56D9">
        <w:rPr>
          <w:lang w:val="nl-NL"/>
        </w:rPr>
        <w:t xml:space="preserve"> (5 điểm):</w:t>
      </w:r>
    </w:p>
    <w:p w14:paraId="6AE19A40" w14:textId="77777777" w:rsidR="008558B4" w:rsidRPr="000D56D9" w:rsidRDefault="008558B4" w:rsidP="008558B4">
      <w:pPr>
        <w:spacing w:before="120" w:after="120"/>
        <w:rPr>
          <w:vanish/>
          <w:lang w:val="nl-NL"/>
        </w:rPr>
      </w:pPr>
    </w:p>
    <w:p w14:paraId="6BE7893A" w14:textId="77777777" w:rsidR="008558B4" w:rsidRPr="000D56D9" w:rsidRDefault="008558B4" w:rsidP="008558B4">
      <w:pPr>
        <w:spacing w:before="120" w:after="120"/>
        <w:rPr>
          <w:vanish/>
          <w:lang w:val="nl-NL"/>
        </w:rPr>
      </w:pPr>
    </w:p>
    <w:p w14:paraId="2C885934" w14:textId="77777777" w:rsidR="008558B4" w:rsidRPr="000D56D9" w:rsidRDefault="008558B4" w:rsidP="008558B4">
      <w:pPr>
        <w:spacing w:before="120" w:after="120"/>
        <w:rPr>
          <w:vanish/>
          <w:lang w:val="nl-NL"/>
        </w:rPr>
      </w:pPr>
    </w:p>
    <w:p w14:paraId="05D2DF5C" w14:textId="77777777" w:rsidR="008558B4" w:rsidRPr="000D56D9" w:rsidRDefault="008558B4" w:rsidP="008558B4">
      <w:pPr>
        <w:spacing w:before="120" w:after="120"/>
        <w:ind w:firstLine="720"/>
        <w:rPr>
          <w:lang w:val="nl-NL"/>
        </w:rPr>
      </w:pPr>
    </w:p>
    <w:tbl>
      <w:tblPr>
        <w:tblW w:w="98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"/>
        <w:gridCol w:w="860"/>
        <w:gridCol w:w="7172"/>
        <w:gridCol w:w="1067"/>
      </w:tblGrid>
      <w:tr w:rsidR="008558B4" w:rsidRPr="000D56D9" w14:paraId="5C907C0F" w14:textId="77777777" w:rsidTr="00E365C7">
        <w:trPr>
          <w:jc w:val="center"/>
        </w:trPr>
        <w:tc>
          <w:tcPr>
            <w:tcW w:w="779" w:type="dxa"/>
            <w:shd w:val="clear" w:color="auto" w:fill="auto"/>
          </w:tcPr>
          <w:p w14:paraId="05CF7A22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Câu</w:t>
            </w:r>
          </w:p>
        </w:tc>
        <w:tc>
          <w:tcPr>
            <w:tcW w:w="860" w:type="dxa"/>
            <w:shd w:val="clear" w:color="auto" w:fill="auto"/>
          </w:tcPr>
          <w:p w14:paraId="038D1630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Phần</w:t>
            </w:r>
          </w:p>
        </w:tc>
        <w:tc>
          <w:tcPr>
            <w:tcW w:w="7172" w:type="dxa"/>
            <w:shd w:val="clear" w:color="auto" w:fill="auto"/>
          </w:tcPr>
          <w:p w14:paraId="5698ECE1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Nội dung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43C44B7B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Điểm</w:t>
            </w:r>
          </w:p>
        </w:tc>
      </w:tr>
      <w:tr w:rsidR="008558B4" w:rsidRPr="000D56D9" w14:paraId="45444CB3" w14:textId="77777777" w:rsidTr="00E365C7">
        <w:trPr>
          <w:trHeight w:val="198"/>
          <w:jc w:val="center"/>
        </w:trPr>
        <w:tc>
          <w:tcPr>
            <w:tcW w:w="779" w:type="dxa"/>
            <w:vMerge w:val="restart"/>
            <w:shd w:val="clear" w:color="auto" w:fill="auto"/>
            <w:vAlign w:val="center"/>
          </w:tcPr>
          <w:p w14:paraId="2DF42524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  <w:p w14:paraId="0A4199D1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(2đ)</w:t>
            </w:r>
          </w:p>
        </w:tc>
        <w:tc>
          <w:tcPr>
            <w:tcW w:w="860" w:type="dxa"/>
            <w:vMerge w:val="restart"/>
            <w:shd w:val="clear" w:color="auto" w:fill="auto"/>
            <w:vAlign w:val="center"/>
          </w:tcPr>
          <w:p w14:paraId="11B6A232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a</w:t>
            </w:r>
          </w:p>
        </w:tc>
        <w:tc>
          <w:tcPr>
            <w:tcW w:w="7172" w:type="dxa"/>
            <w:shd w:val="clear" w:color="auto" w:fill="auto"/>
          </w:tcPr>
          <w:p w14:paraId="267925A4" w14:textId="77777777" w:rsidR="008558B4" w:rsidRPr="000D56D9" w:rsidRDefault="008558B4" w:rsidP="00E365C7">
            <w:pPr>
              <w:ind w:right="-57"/>
              <w:rPr>
                <w:lang w:val="nl-NL"/>
              </w:rPr>
            </w:pPr>
            <w:r w:rsidRPr="000D56D9">
              <w:rPr>
                <w:color w:val="000000"/>
                <w:position w:val="-28"/>
              </w:rPr>
              <w:object w:dxaOrig="2040" w:dyaOrig="680" w14:anchorId="13DC1B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35.5pt" o:ole="">
                  <v:imagedata r:id="rId8" o:title=""/>
                </v:shape>
                <o:OLEObject Type="Embed" ProgID="Equation.DSMT4" ShapeID="_x0000_i1025" DrawAspect="Content" ObjectID="_1761223045" r:id="rId9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10A5D761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30B5222D" w14:textId="77777777" w:rsidTr="00E365C7">
        <w:trPr>
          <w:trHeight w:val="198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683F4C29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5F59B8A1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100CDC5F" w14:textId="77777777" w:rsidR="008558B4" w:rsidRPr="000D56D9" w:rsidRDefault="008558B4" w:rsidP="00E365C7">
            <w:pPr>
              <w:ind w:right="-57"/>
              <w:rPr>
                <w:color w:val="000000"/>
              </w:rPr>
            </w:pPr>
            <w:r w:rsidRPr="000D56D9">
              <w:rPr>
                <w:color w:val="000000"/>
                <w:position w:val="-28"/>
              </w:rPr>
              <w:object w:dxaOrig="2260" w:dyaOrig="680" w14:anchorId="7E16D9DA">
                <v:shape id="_x0000_i1026" type="#_x0000_t75" style="width:114pt;height:35.5pt" o:ole="">
                  <v:imagedata r:id="rId10" o:title=""/>
                </v:shape>
                <o:OLEObject Type="Embed" ProgID="Equation.DSMT4" ShapeID="_x0000_i1026" DrawAspect="Content" ObjectID="_1761223046" r:id="rId11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586EE0DB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0819DDFF" w14:textId="77777777" w:rsidTr="00E365C7">
        <w:trPr>
          <w:trHeight w:val="198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FECF26A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301C8CB9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524F623C" w14:textId="77777777" w:rsidR="008558B4" w:rsidRPr="000D56D9" w:rsidRDefault="008558B4" w:rsidP="00E365C7">
            <w:pPr>
              <w:ind w:right="-57"/>
              <w:rPr>
                <w:color w:val="000000"/>
              </w:rPr>
            </w:pPr>
            <w:r w:rsidRPr="000D56D9">
              <w:rPr>
                <w:color w:val="000000"/>
                <w:position w:val="-24"/>
              </w:rPr>
              <w:object w:dxaOrig="999" w:dyaOrig="620" w14:anchorId="4DB08BC9">
                <v:shape id="_x0000_i1027" type="#_x0000_t75" style="width:50.5pt;height:32.5pt" o:ole="">
                  <v:imagedata r:id="rId12" o:title=""/>
                </v:shape>
                <o:OLEObject Type="Embed" ProgID="Equation.DSMT4" ShapeID="_x0000_i1027" DrawAspect="Content" ObjectID="_1761223047" r:id="rId13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4A78672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00D03B8C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63663429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 w:val="restart"/>
            <w:shd w:val="clear" w:color="auto" w:fill="auto"/>
            <w:vAlign w:val="center"/>
          </w:tcPr>
          <w:p w14:paraId="62EBEF6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b</w:t>
            </w:r>
          </w:p>
        </w:tc>
        <w:tc>
          <w:tcPr>
            <w:tcW w:w="7172" w:type="dxa"/>
            <w:shd w:val="clear" w:color="auto" w:fill="auto"/>
          </w:tcPr>
          <w:p w14:paraId="104BE21E" w14:textId="77777777" w:rsidR="008558B4" w:rsidRPr="000D56D9" w:rsidRDefault="008558B4" w:rsidP="00E365C7">
            <w:pPr>
              <w:rPr>
                <w:lang w:val="pt-BR"/>
              </w:rPr>
            </w:pPr>
            <w:r w:rsidRPr="000D56D9">
              <w:rPr>
                <w:color w:val="000000"/>
                <w:position w:val="-16"/>
              </w:rPr>
              <w:object w:dxaOrig="2100" w:dyaOrig="440" w14:anchorId="08EF8726">
                <v:shape id="_x0000_i1028" type="#_x0000_t75" style="width:104pt;height:22pt" o:ole="">
                  <v:imagedata r:id="rId14" o:title=""/>
                </v:shape>
                <o:OLEObject Type="Embed" ProgID="Equation.DSMT4" ShapeID="_x0000_i1028" DrawAspect="Content" ObjectID="_1761223048" r:id="rId15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4A2E4601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  <w:p w14:paraId="6C407B8A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452EF017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4F89183D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5973C6B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499AFE4C" w14:textId="77777777" w:rsidR="008558B4" w:rsidRPr="000D56D9" w:rsidRDefault="008558B4" w:rsidP="00E365C7">
            <w:pPr>
              <w:rPr>
                <w:color w:val="000000"/>
              </w:rPr>
            </w:pPr>
            <w:r w:rsidRPr="000D56D9">
              <w:rPr>
                <w:color w:val="000000"/>
                <w:position w:val="-6"/>
              </w:rPr>
              <w:object w:dxaOrig="1260" w:dyaOrig="320" w14:anchorId="68206A36">
                <v:shape id="_x0000_i1029" type="#_x0000_t75" style="width:62.5pt;height:16.5pt" o:ole="">
                  <v:imagedata r:id="rId16" o:title=""/>
                </v:shape>
                <o:OLEObject Type="Embed" ProgID="Equation.DSMT4" ShapeID="_x0000_i1029" DrawAspect="Content" ObjectID="_1761223049" r:id="rId17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5A1A7CB4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5</w:t>
            </w:r>
          </w:p>
        </w:tc>
      </w:tr>
      <w:tr w:rsidR="008558B4" w:rsidRPr="000D56D9" w14:paraId="2CAAC094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34BD6F02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 w:val="restart"/>
            <w:shd w:val="clear" w:color="auto" w:fill="auto"/>
            <w:vAlign w:val="center"/>
          </w:tcPr>
          <w:p w14:paraId="62587298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c</w:t>
            </w:r>
          </w:p>
        </w:tc>
        <w:tc>
          <w:tcPr>
            <w:tcW w:w="7172" w:type="dxa"/>
            <w:shd w:val="clear" w:color="auto" w:fill="auto"/>
          </w:tcPr>
          <w:p w14:paraId="76312D5F" w14:textId="77777777" w:rsidR="008558B4" w:rsidRPr="000D56D9" w:rsidRDefault="008558B4" w:rsidP="00E365C7">
            <w:pPr>
              <w:rPr>
                <w:color w:val="000000"/>
              </w:rPr>
            </w:pPr>
            <w:r w:rsidRPr="000D56D9">
              <w:rPr>
                <w:color w:val="000000"/>
                <w:position w:val="-14"/>
              </w:rPr>
              <w:object w:dxaOrig="2659" w:dyaOrig="440" w14:anchorId="3E97764E">
                <v:shape id="_x0000_i1030" type="#_x0000_t75" style="width:132.5pt;height:23pt" o:ole="">
                  <v:imagedata r:id="rId18" o:title=""/>
                </v:shape>
                <o:OLEObject Type="Embed" ProgID="Equation.DSMT4" ShapeID="_x0000_i1030" DrawAspect="Content" ObjectID="_1761223050" r:id="rId19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57A694E4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</w:tc>
      </w:tr>
      <w:tr w:rsidR="008558B4" w:rsidRPr="000D56D9" w14:paraId="66EB156A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DAAA7C3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06F2ADF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2707E90B" w14:textId="77777777" w:rsidR="008558B4" w:rsidRPr="000D56D9" w:rsidRDefault="008558B4" w:rsidP="00E365C7">
            <w:pPr>
              <w:rPr>
                <w:color w:val="000000"/>
              </w:rPr>
            </w:pPr>
            <w:r w:rsidRPr="000D56D9">
              <w:rPr>
                <w:color w:val="000000"/>
                <w:position w:val="-14"/>
              </w:rPr>
              <w:object w:dxaOrig="1880" w:dyaOrig="440" w14:anchorId="53A25C43">
                <v:shape id="_x0000_i1031" type="#_x0000_t75" style="width:93.5pt;height:23pt" o:ole="">
                  <v:imagedata r:id="rId20" o:title=""/>
                </v:shape>
                <o:OLEObject Type="Embed" ProgID="Equation.DSMT4" ShapeID="_x0000_i1031" DrawAspect="Content" ObjectID="_1761223051" r:id="rId21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5841373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</w:tc>
      </w:tr>
      <w:tr w:rsidR="008558B4" w:rsidRPr="000D56D9" w14:paraId="314A0C0D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63A18069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45C8347B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2C922196" w14:textId="77777777" w:rsidR="008558B4" w:rsidRPr="000D56D9" w:rsidRDefault="008558B4" w:rsidP="00E365C7">
            <w:pPr>
              <w:rPr>
                <w:color w:val="000000"/>
              </w:rPr>
            </w:pPr>
            <w:r w:rsidRPr="000D56D9">
              <w:rPr>
                <w:position w:val="-16"/>
              </w:rPr>
              <w:object w:dxaOrig="2640" w:dyaOrig="440" w14:anchorId="16BA4C96">
                <v:shape id="_x0000_i1032" type="#_x0000_t75" style="width:132pt;height:22pt" o:ole="">
                  <v:imagedata r:id="rId22" o:title=""/>
                </v:shape>
                <o:OLEObject Type="Embed" ProgID="Equation.DSMT4" ShapeID="_x0000_i1032" DrawAspect="Content" ObjectID="_1761223052" r:id="rId23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D1F353B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1018F2F4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00BD0CB1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6F9C9E17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6669D69C" w14:textId="77777777" w:rsidR="008558B4" w:rsidRPr="000D56D9" w:rsidRDefault="008558B4" w:rsidP="00E365C7">
            <w:r w:rsidRPr="000D56D9">
              <w:rPr>
                <w:position w:val="-6"/>
              </w:rPr>
              <w:object w:dxaOrig="2460" w:dyaOrig="320" w14:anchorId="0418CC98">
                <v:shape id="_x0000_i1033" type="#_x0000_t75" style="width:123pt;height:16.5pt" o:ole="">
                  <v:imagedata r:id="rId24" o:title=""/>
                </v:shape>
                <o:OLEObject Type="Embed" ProgID="Equation.DSMT4" ShapeID="_x0000_i1033" DrawAspect="Content" ObjectID="_1761223053" r:id="rId25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055B069A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</w:tc>
      </w:tr>
      <w:tr w:rsidR="008558B4" w:rsidRPr="000D56D9" w14:paraId="7EEBDA13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82D262D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671E5447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11941005" w14:textId="77777777" w:rsidR="008558B4" w:rsidRPr="000D56D9" w:rsidRDefault="008558B4" w:rsidP="00E365C7">
            <w:r w:rsidRPr="000D56D9">
              <w:rPr>
                <w:position w:val="-6"/>
              </w:rPr>
              <w:object w:dxaOrig="960" w:dyaOrig="279" w14:anchorId="466D9C3D">
                <v:shape id="_x0000_i1034" type="#_x0000_t75" style="width:48pt;height:14pt" o:ole="">
                  <v:imagedata r:id="rId26" o:title=""/>
                </v:shape>
                <o:OLEObject Type="Embed" ProgID="Equation.DSMT4" ShapeID="_x0000_i1034" DrawAspect="Content" ObjectID="_1761223054" r:id="rId27"/>
              </w:object>
            </w:r>
            <w:r w:rsidRPr="000D56D9">
              <w:t xml:space="preserve"> (*)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8375CB1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10442681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3919FAC5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34B638C0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4DABE7C7" w14:textId="77777777" w:rsidR="008558B4" w:rsidRPr="000D56D9" w:rsidRDefault="008558B4" w:rsidP="00E365C7">
            <w:r w:rsidRPr="000D56D9">
              <w:t>Thay x = 21 vào (*) ta được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56E7A8D0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</w:tc>
      </w:tr>
      <w:tr w:rsidR="008558B4" w:rsidRPr="000D56D9" w14:paraId="67078F05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185EEC5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2A25AF1E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02BBEA8B" w14:textId="77777777" w:rsidR="008558B4" w:rsidRPr="000D56D9" w:rsidRDefault="008558B4" w:rsidP="00E365C7">
            <w:r w:rsidRPr="000D56D9">
              <w:rPr>
                <w:color w:val="000000"/>
                <w:position w:val="-6"/>
              </w:rPr>
              <w:object w:dxaOrig="2060" w:dyaOrig="279" w14:anchorId="760FB2C3">
                <v:shape id="_x0000_i1035" type="#_x0000_t75" style="width:102.5pt;height:14.5pt" o:ole="">
                  <v:imagedata r:id="rId28" o:title=""/>
                </v:shape>
                <o:OLEObject Type="Embed" ProgID="Equation.DSMT4" ShapeID="_x0000_i1035" DrawAspect="Content" ObjectID="_1761223055" r:id="rId29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E218566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76814E6B" w14:textId="77777777" w:rsidTr="00E365C7">
        <w:trPr>
          <w:trHeight w:val="266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806920D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1F1DD16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shd w:val="clear" w:color="auto" w:fill="auto"/>
          </w:tcPr>
          <w:p w14:paraId="55F6CCE8" w14:textId="77777777" w:rsidR="008558B4" w:rsidRPr="000D56D9" w:rsidRDefault="008558B4" w:rsidP="00E365C7">
            <w:r w:rsidRPr="000D56D9">
              <w:t>Kết luận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81FC97A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4C9E4A1D" w14:textId="77777777" w:rsidTr="00E365C7">
        <w:trPr>
          <w:trHeight w:val="899"/>
          <w:jc w:val="center"/>
        </w:trPr>
        <w:tc>
          <w:tcPr>
            <w:tcW w:w="77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AA5DE0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</w:t>
            </w:r>
          </w:p>
          <w:p w14:paraId="77E02FB7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 w:rsidRPr="000D56D9">
              <w:rPr>
                <w:b/>
                <w:bCs/>
                <w:lang w:val="nl-NL"/>
              </w:rPr>
              <w:t>(1</w:t>
            </w:r>
            <w:r>
              <w:rPr>
                <w:b/>
                <w:bCs/>
                <w:lang w:val="nl-NL"/>
              </w:rPr>
              <w:t>)</w:t>
            </w:r>
          </w:p>
        </w:tc>
        <w:tc>
          <w:tcPr>
            <w:tcW w:w="86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E937B69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a</w:t>
            </w:r>
          </w:p>
        </w:tc>
        <w:tc>
          <w:tcPr>
            <w:tcW w:w="7172" w:type="dxa"/>
            <w:tcBorders>
              <w:top w:val="single" w:sz="4" w:space="0" w:color="auto"/>
            </w:tcBorders>
            <w:shd w:val="clear" w:color="auto" w:fill="auto"/>
          </w:tcPr>
          <w:p w14:paraId="2AF255C5" w14:textId="77777777" w:rsidR="008558B4" w:rsidRPr="000D56D9" w:rsidRDefault="008558B4" w:rsidP="00E365C7">
            <w:pPr>
              <w:ind w:right="-57"/>
              <w:rPr>
                <w:lang w:val="nl-NL"/>
              </w:rPr>
            </w:pPr>
            <w:r w:rsidRPr="000D56D9">
              <w:rPr>
                <w:position w:val="-10"/>
                <w:lang w:val="vi-VN"/>
              </w:rPr>
              <w:object w:dxaOrig="5960" w:dyaOrig="380" w14:anchorId="5349E48A">
                <v:shape id="_x0000_i1036" type="#_x0000_t75" style="width:298pt;height:19pt" o:ole="">
                  <v:imagedata r:id="rId30" o:title=""/>
                </v:shape>
                <o:OLEObject Type="Embed" ProgID="Equation.DSMT4" ShapeID="_x0000_i1036" DrawAspect="Content" ObjectID="_1761223056" r:id="rId31"/>
              </w:object>
            </w:r>
          </w:p>
        </w:tc>
        <w:tc>
          <w:tcPr>
            <w:tcW w:w="10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DD12C5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25E5A902" w14:textId="77777777" w:rsidTr="00E365C7">
        <w:trPr>
          <w:trHeight w:val="899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6F8E0BD4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3768C74A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</w:tcBorders>
            <w:shd w:val="clear" w:color="auto" w:fill="auto"/>
          </w:tcPr>
          <w:p w14:paraId="49B244B7" w14:textId="77777777" w:rsidR="008558B4" w:rsidRPr="000D56D9" w:rsidRDefault="008558B4" w:rsidP="00E365C7">
            <w:pPr>
              <w:ind w:right="-57"/>
              <w:rPr>
                <w:lang w:val="vi-VN"/>
              </w:rPr>
            </w:pPr>
            <w:r w:rsidRPr="000D56D9">
              <w:rPr>
                <w:position w:val="-18"/>
              </w:rPr>
              <w:object w:dxaOrig="6780" w:dyaOrig="480" w14:anchorId="54D16C28">
                <v:shape id="_x0000_i1037" type="#_x0000_t75" style="width:338.5pt;height:24pt" o:ole="">
                  <v:imagedata r:id="rId32" o:title=""/>
                </v:shape>
                <o:OLEObject Type="Embed" ProgID="Equation.DSMT4" ShapeID="_x0000_i1037" DrawAspect="Content" ObjectID="_1761223057" r:id="rId33"/>
              </w:object>
            </w:r>
          </w:p>
        </w:tc>
        <w:tc>
          <w:tcPr>
            <w:tcW w:w="10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702EA5C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011CA366" w14:textId="77777777" w:rsidTr="00E365C7">
        <w:trPr>
          <w:trHeight w:val="899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7691868B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E3740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</w:tcBorders>
            <w:shd w:val="clear" w:color="auto" w:fill="auto"/>
          </w:tcPr>
          <w:p w14:paraId="7BE6781E" w14:textId="77777777" w:rsidR="008558B4" w:rsidRPr="000D56D9" w:rsidRDefault="008558B4" w:rsidP="00E365C7">
            <w:pPr>
              <w:ind w:right="-57"/>
            </w:pPr>
            <w:r w:rsidRPr="000D56D9">
              <w:rPr>
                <w:position w:val="-10"/>
              </w:rPr>
              <w:object w:dxaOrig="3040" w:dyaOrig="380" w14:anchorId="012F1533">
                <v:shape id="_x0000_i1038" type="#_x0000_t75" style="width:152pt;height:19pt" o:ole="">
                  <v:imagedata r:id="rId34" o:title=""/>
                </v:shape>
                <o:OLEObject Type="Embed" ProgID="Equation.DSMT4" ShapeID="_x0000_i1038" DrawAspect="Content" ObjectID="_1761223058" r:id="rId35"/>
              </w:object>
            </w:r>
          </w:p>
        </w:tc>
        <w:tc>
          <w:tcPr>
            <w:tcW w:w="10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39B1FB7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54738AA1" w14:textId="77777777" w:rsidTr="00E365C7">
        <w:trPr>
          <w:trHeight w:val="899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42B53375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C83DA36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</w:tcBorders>
            <w:shd w:val="clear" w:color="auto" w:fill="auto"/>
          </w:tcPr>
          <w:p w14:paraId="29570C3B" w14:textId="77777777" w:rsidR="008558B4" w:rsidRPr="000D56D9" w:rsidRDefault="008558B4" w:rsidP="00E365C7">
            <w:pPr>
              <w:ind w:right="-57"/>
            </w:pPr>
            <w:r w:rsidRPr="000D56D9">
              <w:t>Kết luận</w:t>
            </w:r>
          </w:p>
        </w:tc>
        <w:tc>
          <w:tcPr>
            <w:tcW w:w="10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B7CF94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753DD3E1" w14:textId="77777777" w:rsidTr="00E365C7">
        <w:trPr>
          <w:trHeight w:val="384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6F9A3606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A1787D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b</w:t>
            </w:r>
          </w:p>
        </w:tc>
        <w:tc>
          <w:tcPr>
            <w:tcW w:w="7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3C2AF66" w14:textId="77777777" w:rsidR="008558B4" w:rsidRPr="000D56D9" w:rsidRDefault="008558B4" w:rsidP="00E365C7">
            <w:pPr>
              <w:rPr>
                <w:bCs/>
                <w:lang w:val="nl-NL"/>
              </w:rPr>
            </w:pPr>
            <w:r w:rsidRPr="000D56D9">
              <w:rPr>
                <w:position w:val="-38"/>
                <w:lang w:val="vi-VN"/>
              </w:rPr>
              <w:object w:dxaOrig="4260" w:dyaOrig="864" w14:anchorId="064CF0C4">
                <v:shape id="_x0000_i1039" type="#_x0000_t75" style="width:213pt;height:43pt" o:ole="">
                  <v:imagedata r:id="rId36" o:title=""/>
                </v:shape>
                <o:OLEObject Type="Embed" ProgID="Equation.DSMT4" ShapeID="_x0000_i1039" DrawAspect="Content" ObjectID="_1761223059" r:id="rId37"/>
              </w:objec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ECFBEAA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</w:p>
          <w:p w14:paraId="22D234BC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30D83F29" w14:textId="77777777" w:rsidTr="00E365C7">
        <w:trPr>
          <w:trHeight w:val="384"/>
          <w:jc w:val="center"/>
        </w:trPr>
        <w:tc>
          <w:tcPr>
            <w:tcW w:w="77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F658CB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B95FE8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AA0F9EF" w14:textId="77777777" w:rsidR="008558B4" w:rsidRPr="000D56D9" w:rsidRDefault="008558B4" w:rsidP="00E365C7">
            <w:pPr>
              <w:rPr>
                <w:lang w:val="vi-VN"/>
              </w:rPr>
            </w:pPr>
            <w:r w:rsidRPr="000D56D9">
              <w:rPr>
                <w:position w:val="-72"/>
                <w:lang w:val="vi-VN"/>
              </w:rPr>
              <w:object w:dxaOrig="5700" w:dyaOrig="1560" w14:anchorId="50BD3B43">
                <v:shape id="_x0000_i1040" type="#_x0000_t75" style="width:284.5pt;height:78pt" o:ole="">
                  <v:imagedata r:id="rId38" o:title=""/>
                </v:shape>
                <o:OLEObject Type="Embed" ProgID="Equation.DSMT4" ShapeID="_x0000_i1040" DrawAspect="Content" ObjectID="_1761223060" r:id="rId39"/>
              </w:object>
            </w:r>
          </w:p>
          <w:p w14:paraId="1CA11793" w14:textId="77777777" w:rsidR="008558B4" w:rsidRPr="000D56D9" w:rsidRDefault="008558B4" w:rsidP="00E365C7">
            <w:pPr>
              <w:rPr>
                <w:bCs/>
              </w:rPr>
            </w:pPr>
            <w:r w:rsidRPr="000D56D9">
              <w:rPr>
                <w:bCs/>
              </w:rPr>
              <w:t xml:space="preserve">Kết luận </w: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121C65" w14:textId="77777777" w:rsidR="008558B4" w:rsidRPr="000D56D9" w:rsidRDefault="008558B4" w:rsidP="00E365C7">
            <w:pPr>
              <w:ind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23C0377F" w14:textId="77777777" w:rsidTr="00E365C7">
        <w:trPr>
          <w:trHeight w:val="375"/>
          <w:jc w:val="center"/>
        </w:trPr>
        <w:tc>
          <w:tcPr>
            <w:tcW w:w="77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2FBD418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  <w:p w14:paraId="42049282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  <w:r w:rsidRPr="000D56D9">
              <w:rPr>
                <w:b/>
                <w:bCs/>
                <w:lang w:val="nl-NL"/>
              </w:rPr>
              <w:t>(1,5)</w: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4754D62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267F5E" w14:textId="77777777" w:rsidR="008558B4" w:rsidRPr="000D56D9" w:rsidRDefault="008558B4" w:rsidP="00E365C7">
            <w:pPr>
              <w:rPr>
                <w:lang w:val="nl-NL"/>
              </w:rPr>
            </w:pPr>
            <w:r w:rsidRPr="000D56D9">
              <w:rPr>
                <w:lang w:val="nl-NL"/>
              </w:rPr>
              <w:t xml:space="preserve">Vẽ hình đúng </w:t>
            </w:r>
          </w:p>
          <w:p w14:paraId="56F12006" w14:textId="77777777" w:rsidR="008558B4" w:rsidRPr="000D56D9" w:rsidRDefault="008558B4" w:rsidP="00E365C7">
            <w:pPr>
              <w:rPr>
                <w:lang w:val="nl-NL"/>
              </w:rPr>
            </w:pPr>
            <w:r w:rsidRPr="000D56D9">
              <w:rPr>
                <w:b/>
                <w:noProof/>
                <w:color w:val="000000"/>
              </w:rPr>
              <w:drawing>
                <wp:inline distT="0" distB="0" distL="0" distR="0" wp14:anchorId="06975730" wp14:editId="76F8787E">
                  <wp:extent cx="1968500" cy="1949450"/>
                  <wp:effectExtent l="0" t="0" r="0" b="0"/>
                  <wp:docPr id="18266733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94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666F1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78F807B3" w14:textId="77777777" w:rsidTr="00E365C7">
        <w:trPr>
          <w:trHeight w:val="1262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201DC5E6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13DDC5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a</w:t>
            </w:r>
          </w:p>
        </w:tc>
        <w:tc>
          <w:tcPr>
            <w:tcW w:w="7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3A38D7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Theo giả thiết thì </w:t>
            </w:r>
            <w:r w:rsidRPr="000D56D9">
              <w:rPr>
                <w:bCs/>
                <w:kern w:val="2"/>
                <w:position w:val="-4"/>
              </w:rPr>
              <w:object w:dxaOrig="320" w:dyaOrig="260" w14:anchorId="3533727C">
                <v:shape id="_x0000_i1041" type="#_x0000_t75" style="width:16.5pt;height:13pt" o:ole="">
                  <v:imagedata r:id="rId41" o:title=""/>
                </v:shape>
                <o:OLEObject Type="Embed" ProgID="Equation.DSMT4" ShapeID="_x0000_i1041" DrawAspect="Content" ObjectID="_1761223061" r:id="rId42"/>
              </w:object>
            </w:r>
            <w:r w:rsidRPr="000D56D9">
              <w:rPr>
                <w:color w:val="000000"/>
              </w:rPr>
              <w:t xml:space="preserve"> là trung điểm của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11BBCA81">
                <v:shape id="_x0000_i1042" type="#_x0000_t75" style="width:22pt;height:13pt" o:ole="">
                  <v:imagedata r:id="rId43" o:title=""/>
                </v:shape>
                <o:OLEObject Type="Embed" ProgID="Equation.DSMT4" ShapeID="_x0000_i1042" DrawAspect="Content" ObjectID="_1761223062" r:id="rId44"/>
              </w:object>
            </w:r>
            <w:r w:rsidRPr="000D56D9">
              <w:rPr>
                <w:color w:val="000000"/>
              </w:rPr>
              <w:t xml:space="preserve"> và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6C5466F7">
                <v:shape id="_x0000_i1043" type="#_x0000_t75" style="width:22pt;height:13pt" o:ole="">
                  <v:imagedata r:id="rId45" o:title=""/>
                </v:shape>
                <o:OLEObject Type="Embed" ProgID="Equation.DSMT4" ShapeID="_x0000_i1043" DrawAspect="Content" ObjectID="_1761223063" r:id="rId46"/>
              </w:object>
            </w:r>
            <w:r w:rsidRPr="000D56D9">
              <w:rPr>
                <w:color w:val="000000"/>
              </w:rPr>
              <w:t xml:space="preserve">. Tứ giác </w:t>
            </w:r>
            <w:r w:rsidRPr="000D56D9">
              <w:rPr>
                <w:bCs/>
                <w:kern w:val="2"/>
                <w:position w:val="-4"/>
              </w:rPr>
              <w:object w:dxaOrig="780" w:dyaOrig="260" w14:anchorId="7CFF0318">
                <v:shape id="_x0000_i1044" type="#_x0000_t75" style="width:39pt;height:13pt" o:ole="">
                  <v:imagedata r:id="rId47" o:title=""/>
                </v:shape>
                <o:OLEObject Type="Embed" ProgID="Equation.DSMT4" ShapeID="_x0000_i1044" DrawAspect="Content" ObjectID="_1761223064" r:id="rId48"/>
              </w:object>
            </w:r>
            <w:r w:rsidRPr="000D56D9">
              <w:rPr>
                <w:color w:val="000000"/>
              </w:rPr>
              <w:t xml:space="preserve">có hai đường chéo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5E26A92D">
                <v:shape id="_x0000_i1045" type="#_x0000_t75" style="width:22pt;height:13pt" o:ole="">
                  <v:imagedata r:id="rId49" o:title=""/>
                </v:shape>
                <o:OLEObject Type="Embed" ProgID="Equation.DSMT4" ShapeID="_x0000_i1045" DrawAspect="Content" ObjectID="_1761223065" r:id="rId50"/>
              </w:object>
            </w:r>
            <w:r w:rsidRPr="000D56D9">
              <w:rPr>
                <w:color w:val="000000"/>
              </w:rPr>
              <w:t xml:space="preserve">và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0C350E20">
                <v:shape id="_x0000_i1046" type="#_x0000_t75" style="width:22pt;height:13pt" o:ole="">
                  <v:imagedata r:id="rId51" o:title=""/>
                </v:shape>
                <o:OLEObject Type="Embed" ProgID="Equation.DSMT4" ShapeID="_x0000_i1046" DrawAspect="Content" ObjectID="_1761223066" r:id="rId52"/>
              </w:object>
            </w:r>
            <w:r w:rsidRPr="000D56D9">
              <w:rPr>
                <w:color w:val="000000"/>
              </w:rPr>
              <w:t xml:space="preserve"> cắt nhau tại trung điểm mỗi đoạn nên </w:t>
            </w:r>
            <w:r w:rsidRPr="000D56D9">
              <w:rPr>
                <w:bCs/>
                <w:kern w:val="2"/>
                <w:position w:val="-4"/>
              </w:rPr>
              <w:object w:dxaOrig="780" w:dyaOrig="260" w14:anchorId="6A6B8EE1">
                <v:shape id="_x0000_i1047" type="#_x0000_t75" style="width:39pt;height:13pt" o:ole="">
                  <v:imagedata r:id="rId53" o:title=""/>
                </v:shape>
                <o:OLEObject Type="Embed" ProgID="Equation.DSMT4" ShapeID="_x0000_i1047" DrawAspect="Content" ObjectID="_1761223067" r:id="rId54"/>
              </w:object>
            </w:r>
            <w:r w:rsidRPr="000D56D9">
              <w:rPr>
                <w:color w:val="000000"/>
              </w:rPr>
              <w:t xml:space="preserve"> là hình bình hành.</w:t>
            </w:r>
          </w:p>
          <w:p w14:paraId="2DA35E08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Mặt khác </w:t>
            </w:r>
            <w:r w:rsidRPr="000D56D9">
              <w:rPr>
                <w:bCs/>
                <w:kern w:val="2"/>
                <w:position w:val="-4"/>
              </w:rPr>
              <w:object w:dxaOrig="1240" w:dyaOrig="380" w14:anchorId="3B5542DA">
                <v:shape id="_x0000_i1048" type="#_x0000_t75" style="width:62pt;height:19pt" o:ole="">
                  <v:imagedata r:id="rId55" o:title=""/>
                </v:shape>
                <o:OLEObject Type="Embed" ProgID="Equation.DSMT4" ShapeID="_x0000_i1048" DrawAspect="Content" ObjectID="_1761223068" r:id="rId56"/>
              </w:object>
            </w:r>
            <w:r w:rsidRPr="000D56D9">
              <w:rPr>
                <w:color w:val="000000"/>
              </w:rPr>
              <w:t xml:space="preserve"> nên </w:t>
            </w:r>
            <w:r w:rsidRPr="000D56D9">
              <w:rPr>
                <w:bCs/>
                <w:kern w:val="2"/>
                <w:position w:val="-4"/>
              </w:rPr>
              <w:object w:dxaOrig="780" w:dyaOrig="260" w14:anchorId="50F27B5D">
                <v:shape id="_x0000_i1049" type="#_x0000_t75" style="width:39pt;height:13pt" o:ole="">
                  <v:imagedata r:id="rId57" o:title=""/>
                </v:shape>
                <o:OLEObject Type="Embed" ProgID="Equation.DSMT4" ShapeID="_x0000_i1049" DrawAspect="Content" ObjectID="_1761223069" r:id="rId58"/>
              </w:object>
            </w:r>
            <w:r w:rsidRPr="000D56D9">
              <w:rPr>
                <w:color w:val="000000"/>
              </w:rPr>
              <w:t xml:space="preserve"> là hình chữ nhật.</w:t>
            </w:r>
          </w:p>
          <w:p w14:paraId="6F5B2F25" w14:textId="77777777" w:rsidR="008558B4" w:rsidRPr="000D56D9" w:rsidRDefault="008558B4" w:rsidP="00E365C7">
            <w:pPr>
              <w:rPr>
                <w:lang w:val="nl-NL"/>
              </w:rPr>
            </w:pP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82CA145" w14:textId="77777777" w:rsidR="008558B4" w:rsidRPr="000D56D9" w:rsidRDefault="008558B4" w:rsidP="00E365C7">
            <w:pPr>
              <w:spacing w:before="40" w:after="40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5</w:t>
            </w:r>
          </w:p>
          <w:p w14:paraId="03338D3E" w14:textId="77777777" w:rsidR="008558B4" w:rsidRPr="000D56D9" w:rsidRDefault="008558B4" w:rsidP="00E365C7">
            <w:pPr>
              <w:spacing w:before="40" w:after="40"/>
              <w:jc w:val="center"/>
              <w:rPr>
                <w:lang w:val="nl-NL"/>
              </w:rPr>
            </w:pPr>
          </w:p>
          <w:p w14:paraId="6BBE2756" w14:textId="77777777" w:rsidR="008558B4" w:rsidRPr="000D56D9" w:rsidRDefault="008558B4" w:rsidP="00E365C7">
            <w:pPr>
              <w:spacing w:before="40" w:after="40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5</w:t>
            </w:r>
          </w:p>
        </w:tc>
      </w:tr>
      <w:tr w:rsidR="008558B4" w:rsidRPr="000D56D9" w14:paraId="10166004" w14:textId="77777777" w:rsidTr="00E365C7">
        <w:trPr>
          <w:trHeight w:val="985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5E4C5FBA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6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3014C98" w14:textId="77777777" w:rsidR="008558B4" w:rsidRPr="000D56D9" w:rsidRDefault="008558B4" w:rsidP="00E365C7">
            <w:pPr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b</w:t>
            </w:r>
          </w:p>
          <w:p w14:paraId="53E43DE2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626D8B2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Vì tam giác </w:t>
            </w:r>
            <w:r w:rsidRPr="000D56D9">
              <w:rPr>
                <w:bCs/>
                <w:kern w:val="2"/>
                <w:position w:val="-4"/>
              </w:rPr>
              <w:object w:dxaOrig="620" w:dyaOrig="260" w14:anchorId="01737448">
                <v:shape id="_x0000_i1050" type="#_x0000_t75" style="width:31.35pt;height:12.85pt" o:ole="">
                  <v:imagedata r:id="rId59" o:title=""/>
                </v:shape>
                <o:OLEObject Type="Embed" ProgID="Equation.DSMT4" ShapeID="_x0000_i1050" DrawAspect="Content" ObjectID="_1761223070" r:id="rId60"/>
              </w:object>
            </w:r>
            <w:r w:rsidRPr="000D56D9">
              <w:rPr>
                <w:color w:val="000000"/>
              </w:rPr>
              <w:t xml:space="preserve">cân tại </w:t>
            </w:r>
            <w:r w:rsidRPr="000D56D9">
              <w:rPr>
                <w:bCs/>
                <w:kern w:val="2"/>
                <w:position w:val="-4"/>
              </w:rPr>
              <w:object w:dxaOrig="240" w:dyaOrig="260" w14:anchorId="4540AB4C">
                <v:shape id="_x0000_i1051" type="#_x0000_t75" style="width:12.1pt;height:12.85pt" o:ole="">
                  <v:imagedata r:id="rId61" o:title=""/>
                </v:shape>
                <o:OLEObject Type="Embed" ProgID="Equation.DSMT4" ShapeID="_x0000_i1051" DrawAspect="Content" ObjectID="_1761223071" r:id="rId62"/>
              </w:object>
            </w:r>
            <w:r w:rsidRPr="000D56D9">
              <w:rPr>
                <w:color w:val="000000"/>
              </w:rPr>
              <w:t xml:space="preserve"> nên </w:t>
            </w:r>
            <w:r w:rsidRPr="000D56D9">
              <w:rPr>
                <w:bCs/>
                <w:kern w:val="2"/>
                <w:position w:val="-4"/>
              </w:rPr>
              <w:object w:dxaOrig="279" w:dyaOrig="260" w14:anchorId="5CF864D7">
                <v:shape id="_x0000_i1052" type="#_x0000_t75" style="width:13.55pt;height:12.85pt" o:ole="">
                  <v:imagedata r:id="rId63" o:title=""/>
                </v:shape>
                <o:OLEObject Type="Embed" ProgID="Equation.DSMT4" ShapeID="_x0000_i1052" DrawAspect="Content" ObjectID="_1761223072" r:id="rId64"/>
              </w:object>
            </w:r>
            <w:r w:rsidRPr="000D56D9">
              <w:rPr>
                <w:color w:val="000000"/>
              </w:rPr>
              <w:t xml:space="preserve"> là trung điểm của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4041766E">
                <v:shape id="_x0000_i1053" type="#_x0000_t75" style="width:22.1pt;height:12.85pt" o:ole="">
                  <v:imagedata r:id="rId65" o:title=""/>
                </v:shape>
                <o:OLEObject Type="Embed" ProgID="Equation.DSMT4" ShapeID="_x0000_i1053" DrawAspect="Content" ObjectID="_1761223073" r:id="rId66"/>
              </w:object>
            </w:r>
            <w:r w:rsidRPr="000D56D9">
              <w:rPr>
                <w:color w:val="000000"/>
              </w:rPr>
              <w:t xml:space="preserve">. Suy ra </w:t>
            </w:r>
            <w:r w:rsidRPr="000D56D9">
              <w:rPr>
                <w:bCs/>
                <w:kern w:val="2"/>
                <w:position w:val="-4"/>
              </w:rPr>
              <w:object w:dxaOrig="1160" w:dyaOrig="260" w14:anchorId="2A692A23">
                <v:shape id="_x0000_i1054" type="#_x0000_t75" style="width:58.45pt;height:12.85pt" o:ole="">
                  <v:imagedata r:id="rId67" o:title=""/>
                </v:shape>
                <o:OLEObject Type="Embed" ProgID="Equation.DSMT4" ShapeID="_x0000_i1054" DrawAspect="Content" ObjectID="_1761223074" r:id="rId68"/>
              </w:object>
            </w:r>
            <w:r w:rsidRPr="000D56D9">
              <w:rPr>
                <w:color w:val="000000"/>
              </w:rPr>
              <w:t xml:space="preserve"> </w:t>
            </w:r>
          </w:p>
          <w:p w14:paraId="4B541D73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Ta có </w:t>
            </w:r>
            <w:r w:rsidRPr="000D56D9">
              <w:rPr>
                <w:bCs/>
                <w:kern w:val="2"/>
                <w:position w:val="-10"/>
              </w:rPr>
              <w:object w:dxaOrig="1140" w:dyaOrig="320" w14:anchorId="1F8241D4">
                <v:shape id="_x0000_i1055" type="#_x0000_t75" style="width:57.05pt;height:16.4pt" o:ole="">
                  <v:imagedata r:id="rId69" o:title=""/>
                </v:shape>
                <o:OLEObject Type="Embed" ProgID="Equation.DSMT4" ShapeID="_x0000_i1055" DrawAspect="Content" ObjectID="_1761223075" r:id="rId70"/>
              </w:object>
            </w:r>
            <w:r w:rsidRPr="000D56D9">
              <w:rPr>
                <w:color w:val="000000"/>
              </w:rPr>
              <w:t xml:space="preserve"> và </w:t>
            </w:r>
            <w:r w:rsidRPr="000D56D9">
              <w:rPr>
                <w:bCs/>
                <w:kern w:val="2"/>
                <w:position w:val="-4"/>
              </w:rPr>
              <w:object w:dxaOrig="1820" w:dyaOrig="260" w14:anchorId="632435EF">
                <v:shape id="_x0000_i1056" type="#_x0000_t75" style="width:90.55pt;height:12.85pt" o:ole="">
                  <v:imagedata r:id="rId71" o:title=""/>
                </v:shape>
                <o:OLEObject Type="Embed" ProgID="Equation.DSMT4" ShapeID="_x0000_i1056" DrawAspect="Content" ObjectID="_1761223076" r:id="rId72"/>
              </w:object>
            </w:r>
            <w:r w:rsidRPr="000D56D9">
              <w:rPr>
                <w:color w:val="000000"/>
              </w:rPr>
              <w:t xml:space="preserve"> nên </w:t>
            </w:r>
            <w:r w:rsidRPr="000D56D9">
              <w:rPr>
                <w:bCs/>
                <w:kern w:val="2"/>
                <w:position w:val="-4"/>
              </w:rPr>
              <w:object w:dxaOrig="780" w:dyaOrig="260" w14:anchorId="7F35FC72">
                <v:shape id="_x0000_i1057" type="#_x0000_t75" style="width:38.5pt;height:12.85pt" o:ole="">
                  <v:imagedata r:id="rId73" o:title=""/>
                </v:shape>
                <o:OLEObject Type="Embed" ProgID="Equation.DSMT4" ShapeID="_x0000_i1057" DrawAspect="Content" ObjectID="_1761223077" r:id="rId74"/>
              </w:object>
            </w:r>
            <w:r w:rsidRPr="000D56D9">
              <w:rPr>
                <w:color w:val="000000"/>
              </w:rPr>
              <w:t xml:space="preserve"> là hình bình hành.</w:t>
            </w:r>
          </w:p>
          <w:p w14:paraId="74FA971F" w14:textId="77777777" w:rsidR="008558B4" w:rsidRPr="000D56D9" w:rsidRDefault="008558B4" w:rsidP="00E365C7">
            <w:pPr>
              <w:jc w:val="both"/>
              <w:rPr>
                <w:lang w:val="nl-NL"/>
              </w:rPr>
            </w:pPr>
          </w:p>
        </w:tc>
        <w:tc>
          <w:tcPr>
            <w:tcW w:w="10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C847201" w14:textId="77777777" w:rsidR="008558B4" w:rsidRPr="000D56D9" w:rsidRDefault="008558B4" w:rsidP="00E365C7">
            <w:pPr>
              <w:spacing w:before="40" w:after="40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79891339" w14:textId="77777777" w:rsidTr="00E365C7">
        <w:trPr>
          <w:trHeight w:val="168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456E3027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shd w:val="clear" w:color="auto" w:fill="auto"/>
            <w:vAlign w:val="center"/>
          </w:tcPr>
          <w:p w14:paraId="2F3A129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1E7530A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bCs/>
                <w:color w:val="000000"/>
                <w:kern w:val="2"/>
              </w:rPr>
            </w:pPr>
            <w:r w:rsidRPr="000D56D9">
              <w:rPr>
                <w:color w:val="000000"/>
              </w:rPr>
              <w:t xml:space="preserve"> </w:t>
            </w:r>
            <w:r w:rsidRPr="000D56D9">
              <w:rPr>
                <w:bCs/>
                <w:color w:val="000000"/>
                <w:kern w:val="2"/>
              </w:rPr>
              <w:t xml:space="preserve">Gọi I là giao điểm của </w:t>
            </w:r>
            <w:r w:rsidRPr="000D56D9">
              <w:rPr>
                <w:bCs/>
                <w:kern w:val="2"/>
                <w:position w:val="-4"/>
              </w:rPr>
              <w:object w:dxaOrig="460" w:dyaOrig="260" w14:anchorId="55228D76">
                <v:shape id="_x0000_i1058" type="#_x0000_t75" style="width:22.8pt;height:12.85pt" o:ole="">
                  <v:imagedata r:id="rId75" o:title=""/>
                </v:shape>
                <o:OLEObject Type="Embed" ProgID="Equation.DSMT4" ShapeID="_x0000_i1058" DrawAspect="Content" ObjectID="_1761223078" r:id="rId76"/>
              </w:object>
            </w:r>
            <w:r w:rsidRPr="000D56D9">
              <w:rPr>
                <w:bCs/>
                <w:color w:val="000000"/>
                <w:kern w:val="2"/>
              </w:rPr>
              <w:t xml:space="preserve"> và </w:t>
            </w:r>
            <w:r w:rsidRPr="000D56D9">
              <w:rPr>
                <w:bCs/>
                <w:kern w:val="2"/>
                <w:position w:val="-4"/>
              </w:rPr>
              <w:object w:dxaOrig="440" w:dyaOrig="260" w14:anchorId="2999BF03">
                <v:shape id="_x0000_i1059" type="#_x0000_t75" style="width:22.1pt;height:12.85pt" o:ole="">
                  <v:imagedata r:id="rId77" o:title=""/>
                </v:shape>
                <o:OLEObject Type="Embed" ProgID="Equation.DSMT4" ShapeID="_x0000_i1059" DrawAspect="Content" ObjectID="_1761223079" r:id="rId78"/>
              </w:object>
            </w:r>
          </w:p>
          <w:p w14:paraId="026984F9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Chứng minh được </w:t>
            </w:r>
            <w:r w:rsidRPr="000D56D9">
              <w:rPr>
                <w:bCs/>
                <w:kern w:val="2"/>
                <w:position w:val="-18"/>
              </w:rPr>
              <w:object w:dxaOrig="2520" w:dyaOrig="460" w14:anchorId="0A419316">
                <v:shape id="_x0000_i1060" type="#_x0000_t75" style="width:126.2pt;height:22.8pt" o:ole="">
                  <v:imagedata r:id="rId79" o:title=""/>
                </v:shape>
                <o:OLEObject Type="Embed" ProgID="Equation.DSMT4" ShapeID="_x0000_i1060" DrawAspect="Content" ObjectID="_1761223080" r:id="rId80"/>
              </w:object>
            </w:r>
          </w:p>
          <w:p w14:paraId="251EEBDF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bCs/>
                <w:kern w:val="2"/>
                <w:position w:val="-6"/>
              </w:rPr>
              <w:object w:dxaOrig="1660" w:dyaOrig="400" w14:anchorId="10B460ED">
                <v:shape id="_x0000_i1061" type="#_x0000_t75" style="width:83.4pt;height:19.95pt" o:ole="">
                  <v:imagedata r:id="rId81" o:title=""/>
                </v:shape>
                <o:OLEObject Type="Embed" ProgID="Equation.DSMT4" ShapeID="_x0000_i1061" DrawAspect="Content" ObjectID="_1761223081" r:id="rId82"/>
              </w:object>
            </w:r>
          </w:p>
          <w:p w14:paraId="2E4B9252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bCs/>
                <w:kern w:val="2"/>
                <w:position w:val="-6"/>
              </w:rPr>
              <w:object w:dxaOrig="3920" w:dyaOrig="400" w14:anchorId="72F724D5">
                <v:shape id="_x0000_i1062" type="#_x0000_t75" style="width:196.05pt;height:19.95pt" o:ole="">
                  <v:imagedata r:id="rId83" o:title=""/>
                </v:shape>
                <o:OLEObject Type="Embed" ProgID="Equation.DSMT4" ShapeID="_x0000_i1062" DrawAspect="Content" ObjectID="_1761223082" r:id="rId84"/>
              </w:object>
            </w:r>
          </w:p>
          <w:p w14:paraId="24392922" w14:textId="77777777" w:rsidR="008558B4" w:rsidRPr="000D56D9" w:rsidRDefault="008558B4" w:rsidP="00E365C7">
            <w:pPr>
              <w:tabs>
                <w:tab w:val="left" w:pos="3690"/>
              </w:tabs>
              <w:spacing w:after="120"/>
              <w:rPr>
                <w:color w:val="000000"/>
              </w:rPr>
            </w:pPr>
            <w:r w:rsidRPr="000D56D9">
              <w:rPr>
                <w:color w:val="000000"/>
              </w:rPr>
              <w:t xml:space="preserve">Suy ra 3 điểm </w:t>
            </w:r>
            <w:r w:rsidRPr="000D56D9">
              <w:rPr>
                <w:bCs/>
                <w:kern w:val="2"/>
                <w:position w:val="-18"/>
              </w:rPr>
              <w:object w:dxaOrig="800" w:dyaOrig="400" w14:anchorId="0E4CFD30">
                <v:shape id="_x0000_i1063" type="#_x0000_t75" style="width:39.9pt;height:19.95pt" o:ole="">
                  <v:imagedata r:id="rId85" o:title=""/>
                </v:shape>
                <o:OLEObject Type="Embed" ProgID="Equation.DSMT4" ShapeID="_x0000_i1063" DrawAspect="Content" ObjectID="_1761223083" r:id="rId86"/>
              </w:object>
            </w:r>
            <w:r w:rsidRPr="000D56D9">
              <w:rPr>
                <w:color w:val="000000"/>
              </w:rPr>
              <w:t xml:space="preserve"> thẳng hàng </w:t>
            </w:r>
          </w:p>
          <w:p w14:paraId="3FEBD2EC" w14:textId="77777777" w:rsidR="008558B4" w:rsidRPr="000D56D9" w:rsidRDefault="008558B4" w:rsidP="00E365C7">
            <w:pPr>
              <w:tabs>
                <w:tab w:val="left" w:pos="3690"/>
              </w:tabs>
              <w:spacing w:before="120" w:after="120"/>
              <w:rPr>
                <w:lang w:val="nl-NL"/>
              </w:rPr>
            </w:pPr>
          </w:p>
        </w:tc>
        <w:tc>
          <w:tcPr>
            <w:tcW w:w="1067" w:type="dxa"/>
            <w:tcBorders>
              <w:top w:val="nil"/>
            </w:tcBorders>
            <w:shd w:val="clear" w:color="auto" w:fill="auto"/>
            <w:vAlign w:val="center"/>
          </w:tcPr>
          <w:p w14:paraId="55076BD8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  <w:p w14:paraId="18C11B95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  <w:p w14:paraId="434BDC00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  <w:p w14:paraId="5043C0AB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  <w:p w14:paraId="524343B3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  <w:r w:rsidRPr="000D56D9">
              <w:rPr>
                <w:lang w:val="nl-NL"/>
              </w:rPr>
              <w:t>0,25</w:t>
            </w:r>
          </w:p>
        </w:tc>
      </w:tr>
      <w:tr w:rsidR="008558B4" w:rsidRPr="000D56D9" w14:paraId="7C25355D" w14:textId="77777777" w:rsidTr="00E365C7">
        <w:trPr>
          <w:trHeight w:val="168"/>
          <w:jc w:val="center"/>
        </w:trPr>
        <w:tc>
          <w:tcPr>
            <w:tcW w:w="779" w:type="dxa"/>
            <w:vMerge/>
            <w:shd w:val="clear" w:color="auto" w:fill="auto"/>
            <w:vAlign w:val="center"/>
          </w:tcPr>
          <w:p w14:paraId="1AB372D0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</w:p>
        </w:tc>
        <w:tc>
          <w:tcPr>
            <w:tcW w:w="86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4847D6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CF8D85F" w14:textId="77777777" w:rsidR="008558B4" w:rsidRPr="000D56D9" w:rsidRDefault="008558B4" w:rsidP="00E365C7">
            <w:pPr>
              <w:tabs>
                <w:tab w:val="left" w:pos="910"/>
              </w:tabs>
              <w:spacing w:before="60" w:after="40"/>
              <w:jc w:val="both"/>
              <w:rPr>
                <w:lang w:val="nl-NL"/>
              </w:rPr>
            </w:pPr>
          </w:p>
        </w:tc>
        <w:tc>
          <w:tcPr>
            <w:tcW w:w="10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91A99F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</w:tr>
      <w:tr w:rsidR="008558B4" w:rsidRPr="000D56D9" w14:paraId="471DB24C" w14:textId="77777777" w:rsidTr="00E365C7">
        <w:trPr>
          <w:trHeight w:val="131"/>
          <w:jc w:val="center"/>
        </w:trPr>
        <w:tc>
          <w:tcPr>
            <w:tcW w:w="7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7D33B0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4</w:t>
            </w:r>
          </w:p>
          <w:p w14:paraId="7034A700" w14:textId="77777777" w:rsidR="008558B4" w:rsidRPr="000D56D9" w:rsidRDefault="008558B4" w:rsidP="00E365C7">
            <w:pPr>
              <w:ind w:left="-57" w:right="-57"/>
              <w:jc w:val="center"/>
              <w:rPr>
                <w:b/>
                <w:lang w:val="nl-NL"/>
              </w:rPr>
            </w:pPr>
            <w:r w:rsidRPr="000D56D9">
              <w:rPr>
                <w:b/>
                <w:bCs/>
                <w:lang w:val="nl-NL"/>
              </w:rPr>
              <w:t>(0,5)</w: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EF79074" w14:textId="77777777" w:rsidR="008558B4" w:rsidRPr="000D56D9" w:rsidRDefault="008558B4" w:rsidP="00E365C7">
            <w:pPr>
              <w:ind w:left="-57" w:right="-57"/>
              <w:jc w:val="center"/>
              <w:rPr>
                <w:lang w:val="nl-NL"/>
              </w:rPr>
            </w:pPr>
          </w:p>
        </w:tc>
        <w:tc>
          <w:tcPr>
            <w:tcW w:w="7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6D89E1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  <w:rPr>
                <w:color w:val="222222"/>
                <w:spacing w:val="-5"/>
              </w:rPr>
            </w:pPr>
            <w:r w:rsidRPr="000D56D9">
              <w:rPr>
                <w:color w:val="222222"/>
                <w:spacing w:val="-5"/>
              </w:rPr>
              <w:t xml:space="preserve">Sau khoảng thời gian t giờ, thuyền đi xuôi dòng được quãng đường là: </w:t>
            </w:r>
            <w:r w:rsidRPr="000D56D9">
              <w:rPr>
                <w:color w:val="000000"/>
                <w:kern w:val="2"/>
                <w:position w:val="-16"/>
              </w:rPr>
              <w:object w:dxaOrig="880" w:dyaOrig="440" w14:anchorId="3A99CD04">
                <v:shape id="_x0000_i1064" type="#_x0000_t75" style="width:44.2pt;height:21.4pt" o:ole="">
                  <v:imagedata r:id="rId87" o:title=""/>
                </v:shape>
                <o:OLEObject Type="Embed" ProgID="Equation.DSMT4" ShapeID="_x0000_i1064" DrawAspect="Content" ObjectID="_1761223084" r:id="rId88"/>
              </w:object>
            </w:r>
            <w:r w:rsidRPr="000D56D9">
              <w:rPr>
                <w:color w:val="000000"/>
                <w:kern w:val="2"/>
                <w:lang w:val="nl-NL"/>
              </w:rPr>
              <w:t xml:space="preserve"> </w:t>
            </w:r>
            <w:r w:rsidRPr="000D56D9">
              <w:rPr>
                <w:color w:val="222222"/>
                <w:spacing w:val="-5"/>
              </w:rPr>
              <w:t>(km).</w:t>
            </w:r>
          </w:p>
          <w:p w14:paraId="074F717B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  <w:rPr>
                <w:color w:val="222222"/>
                <w:spacing w:val="-5"/>
              </w:rPr>
            </w:pPr>
            <w:r w:rsidRPr="000D56D9">
              <w:rPr>
                <w:color w:val="222222"/>
                <w:spacing w:val="-5"/>
              </w:rPr>
              <w:t xml:space="preserve">Sau khoảng thời gian t giờ, ca nô đi ngược dòng được quãng đường là: </w:t>
            </w:r>
            <w:r w:rsidRPr="000D56D9">
              <w:rPr>
                <w:color w:val="000000"/>
                <w:kern w:val="2"/>
                <w:position w:val="-16"/>
              </w:rPr>
              <w:object w:dxaOrig="960" w:dyaOrig="440" w14:anchorId="395ADD3B">
                <v:shape id="_x0000_i1065" type="#_x0000_t75" style="width:48.5pt;height:21.4pt" o:ole="">
                  <v:imagedata r:id="rId89" o:title=""/>
                </v:shape>
                <o:OLEObject Type="Embed" ProgID="Equation.DSMT4" ShapeID="_x0000_i1065" DrawAspect="Content" ObjectID="_1761223085" r:id="rId90"/>
              </w:object>
            </w:r>
            <w:r w:rsidRPr="000D56D9">
              <w:rPr>
                <w:color w:val="222222"/>
                <w:spacing w:val="-5"/>
              </w:rPr>
              <w:t xml:space="preserve"> (km).</w:t>
            </w:r>
          </w:p>
          <w:p w14:paraId="0DC12F03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  <w:rPr>
                <w:color w:val="222222"/>
                <w:spacing w:val="-5"/>
              </w:rPr>
            </w:pPr>
            <w:r w:rsidRPr="000D56D9">
              <w:rPr>
                <w:color w:val="222222"/>
                <w:spacing w:val="-5"/>
              </w:rPr>
              <w:t xml:space="preserve">Khoảng cách giữa hai phương tiện sau khoảng thời gian t giờ là: </w:t>
            </w:r>
            <w:r w:rsidRPr="000D56D9">
              <w:rPr>
                <w:color w:val="000000"/>
                <w:kern w:val="2"/>
                <w:position w:val="-16"/>
              </w:rPr>
              <w:object w:dxaOrig="2200" w:dyaOrig="440" w14:anchorId="6DE604E9">
                <v:shape id="_x0000_i1066" type="#_x0000_t75" style="width:110.5pt;height:21.4pt" o:ole="">
                  <v:imagedata r:id="rId91" o:title=""/>
                </v:shape>
                <o:OLEObject Type="Embed" ProgID="Equation.DSMT4" ShapeID="_x0000_i1066" DrawAspect="Content" ObjectID="_1761223086" r:id="rId92"/>
              </w:object>
            </w:r>
          </w:p>
          <w:p w14:paraId="473549D3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</w:pPr>
            <w:r w:rsidRPr="000D56D9">
              <w:t xml:space="preserve">           </w:t>
            </w:r>
            <w:r w:rsidRPr="000D56D9">
              <w:rPr>
                <w:color w:val="000000"/>
                <w:kern w:val="2"/>
                <w:position w:val="-6"/>
              </w:rPr>
              <w:object w:dxaOrig="2060" w:dyaOrig="279" w14:anchorId="2C574EBD">
                <v:shape id="_x0000_i1067" type="#_x0000_t75" style="width:103.35pt;height:14.25pt" o:ole="">
                  <v:imagedata r:id="rId93" o:title=""/>
                </v:shape>
                <o:OLEObject Type="Embed" ProgID="Equation.DSMT4" ShapeID="_x0000_i1067" DrawAspect="Content" ObjectID="_1761223087" r:id="rId94"/>
              </w:object>
            </w:r>
          </w:p>
          <w:p w14:paraId="625E0548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  <w:rPr>
                <w:color w:val="222222"/>
                <w:spacing w:val="-5"/>
              </w:rPr>
            </w:pPr>
            <w:r w:rsidRPr="000D56D9">
              <w:t xml:space="preserve">           </w:t>
            </w:r>
            <w:r w:rsidRPr="000D56D9">
              <w:rPr>
                <w:color w:val="000000"/>
                <w:kern w:val="2"/>
                <w:position w:val="-16"/>
              </w:rPr>
              <w:object w:dxaOrig="2380" w:dyaOrig="440" w14:anchorId="2C74784F">
                <v:shape id="_x0000_i1068" type="#_x0000_t75" style="width:119.05pt;height:21.4pt" o:ole="">
                  <v:imagedata r:id="rId95" o:title=""/>
                </v:shape>
                <o:OLEObject Type="Embed" ProgID="Equation.DSMT4" ShapeID="_x0000_i1068" DrawAspect="Content" ObjectID="_1761223088" r:id="rId96"/>
              </w:object>
            </w:r>
          </w:p>
          <w:p w14:paraId="4BFD8EFF" w14:textId="77777777" w:rsidR="008558B4" w:rsidRPr="000D56D9" w:rsidRDefault="008558B4" w:rsidP="00E365C7">
            <w:pPr>
              <w:shd w:val="clear" w:color="auto" w:fill="FFFFFF"/>
              <w:spacing w:after="100" w:afterAutospacing="1"/>
              <w:jc w:val="both"/>
              <w:rPr>
                <w:color w:val="222222"/>
                <w:spacing w:val="-5"/>
              </w:rPr>
            </w:pPr>
            <w:r w:rsidRPr="000D56D9">
              <w:rPr>
                <w:color w:val="000000"/>
                <w:kern w:val="2"/>
                <w:lang w:val="nl-NL"/>
              </w:rPr>
              <w:t xml:space="preserve">       </w:t>
            </w:r>
            <w:r w:rsidRPr="000D56D9">
              <w:rPr>
                <w:color w:val="000000"/>
                <w:kern w:val="2"/>
                <w:position w:val="-16"/>
              </w:rPr>
              <w:object w:dxaOrig="1219" w:dyaOrig="440" w14:anchorId="0B384BC4">
                <v:shape id="_x0000_i1069" type="#_x0000_t75" style="width:60.6pt;height:21.4pt" o:ole="">
                  <v:imagedata r:id="rId97" o:title=""/>
                </v:shape>
                <o:OLEObject Type="Embed" ProgID="Equation.DSMT4" ShapeID="_x0000_i1069" DrawAspect="Content" ObjectID="_1761223089" r:id="rId98"/>
              </w:object>
            </w:r>
          </w:p>
          <w:p w14:paraId="59639F6E" w14:textId="77777777" w:rsidR="008558B4" w:rsidRPr="000D56D9" w:rsidRDefault="008558B4" w:rsidP="00E365C7">
            <w:pPr>
              <w:spacing w:before="20" w:after="20"/>
            </w:pPr>
            <w:r w:rsidRPr="000D56D9">
              <w:rPr>
                <w:color w:val="222222"/>
                <w:spacing w:val="-5"/>
              </w:rPr>
              <w:t xml:space="preserve">Vậy khoảng cách giữa chúng sau khoảng thời gian t giờ kể từ khi rời bến là </w:t>
            </w:r>
            <w:r w:rsidRPr="000D56D9">
              <w:rPr>
                <w:color w:val="000000"/>
                <w:kern w:val="2"/>
                <w:position w:val="-4"/>
              </w:rPr>
              <w:object w:dxaOrig="400" w:dyaOrig="260" w14:anchorId="09BF423F">
                <v:shape id="_x0000_i1070" type="#_x0000_t75" style="width:20.65pt;height:12.85pt" o:ole="">
                  <v:imagedata r:id="rId99" o:title=""/>
                </v:shape>
                <o:OLEObject Type="Embed" ProgID="Equation.DSMT4" ShapeID="_x0000_i1070" DrawAspect="Content" ObjectID="_1761223090" r:id="rId100"/>
              </w:object>
            </w:r>
            <w:r w:rsidRPr="000D56D9">
              <w:rPr>
                <w:color w:val="222222"/>
                <w:spacing w:val="-5"/>
              </w:rPr>
              <w:t xml:space="preserve"> (km).</w: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DE83426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302572F1" w14:textId="77777777" w:rsidR="008558B4" w:rsidRPr="000D56D9" w:rsidRDefault="008558B4" w:rsidP="00E365C7">
            <w:pPr>
              <w:spacing w:before="20" w:after="20"/>
              <w:jc w:val="center"/>
            </w:pPr>
            <w:r w:rsidRPr="000D56D9">
              <w:t>0,25</w:t>
            </w:r>
          </w:p>
          <w:p w14:paraId="27B758ED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3FDB399D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583E1ABE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6194DBA4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26BAFCA5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6E7B0627" w14:textId="77777777" w:rsidR="008558B4" w:rsidRPr="000D56D9" w:rsidRDefault="008558B4" w:rsidP="00E365C7">
            <w:pPr>
              <w:spacing w:before="20" w:after="20"/>
              <w:jc w:val="center"/>
            </w:pPr>
          </w:p>
          <w:p w14:paraId="00A7F990" w14:textId="77777777" w:rsidR="008558B4" w:rsidRPr="000D56D9" w:rsidRDefault="008558B4" w:rsidP="00E365C7">
            <w:pPr>
              <w:spacing w:before="20" w:after="20"/>
              <w:jc w:val="center"/>
            </w:pPr>
            <w:r w:rsidRPr="000D56D9">
              <w:t>0,25</w:t>
            </w:r>
          </w:p>
        </w:tc>
      </w:tr>
    </w:tbl>
    <w:p w14:paraId="594DF529" w14:textId="77777777" w:rsidR="008558B4" w:rsidRPr="000D56D9" w:rsidRDefault="008558B4" w:rsidP="008558B4">
      <w:pPr>
        <w:rPr>
          <w:b/>
          <w:u w:val="single"/>
          <w:lang w:val="nl-NL"/>
        </w:rPr>
      </w:pPr>
    </w:p>
    <w:p w14:paraId="1EC30C40" w14:textId="77777777" w:rsidR="008558B4" w:rsidRPr="000D56D9" w:rsidRDefault="008558B4" w:rsidP="008558B4">
      <w:pPr>
        <w:rPr>
          <w:i/>
          <w:lang w:val="nl-NL"/>
        </w:rPr>
      </w:pPr>
      <w:r w:rsidRPr="000D56D9">
        <w:rPr>
          <w:b/>
          <w:u w:val="single"/>
          <w:lang w:val="nl-NL"/>
        </w:rPr>
        <w:t>Chú ý</w:t>
      </w:r>
      <w:r w:rsidRPr="000D56D9">
        <w:rPr>
          <w:lang w:val="nl-NL"/>
        </w:rPr>
        <w:t xml:space="preserve">: </w:t>
      </w:r>
      <w:r w:rsidRPr="000D56D9">
        <w:rPr>
          <w:i/>
          <w:lang w:val="nl-NL"/>
        </w:rPr>
        <w:t>+ Mọi cách giải khác đúng vẫn cho điểm tối đa của phần đó.</w:t>
      </w:r>
    </w:p>
    <w:p w14:paraId="3BB9AB5F" w14:textId="77777777" w:rsidR="008558B4" w:rsidRPr="000D56D9" w:rsidRDefault="008558B4" w:rsidP="008558B4"/>
    <w:p w14:paraId="5CF03739" w14:textId="77777777" w:rsidR="008558B4" w:rsidRPr="000D56D9" w:rsidRDefault="008558B4" w:rsidP="008558B4"/>
    <w:p w14:paraId="06836C23" w14:textId="77777777" w:rsidR="000F4BE1" w:rsidRPr="006B5BCC" w:rsidRDefault="000F4BE1" w:rsidP="008558B4">
      <w:pPr>
        <w:spacing w:after="160" w:line="259" w:lineRule="auto"/>
        <w:rPr>
          <w:i/>
          <w:sz w:val="26"/>
          <w:szCs w:val="26"/>
          <w:lang w:eastAsia="vi-VN"/>
        </w:rPr>
      </w:pPr>
    </w:p>
    <w:sectPr w:rsidR="000F4BE1" w:rsidRPr="006B5BCC" w:rsidSect="00687B5E">
      <w:headerReference w:type="default" r:id="rId101"/>
      <w:footerReference w:type="even" r:id="rId102"/>
      <w:footerReference w:type="default" r:id="rId103"/>
      <w:pgSz w:w="11907" w:h="16840" w:code="9"/>
      <w:pgMar w:top="775" w:right="907" w:bottom="1134" w:left="1440" w:header="720" w:footer="527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9E5D05" w14:textId="77777777" w:rsidR="007C2B89" w:rsidRDefault="007C2B89">
      <w:r>
        <w:separator/>
      </w:r>
    </w:p>
  </w:endnote>
  <w:endnote w:type="continuationSeparator" w:id="0">
    <w:p w14:paraId="54A0CC9A" w14:textId="77777777" w:rsidR="007C2B89" w:rsidRDefault="007C2B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tka Text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87BC3" w14:textId="77777777" w:rsidR="007B7FE3" w:rsidRDefault="002F15D4" w:rsidP="006C4B6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B7FE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8D09E2B" w14:textId="77777777" w:rsidR="007B7FE3" w:rsidRDefault="007B7FE3" w:rsidP="00154CD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2C0452" w14:textId="77777777" w:rsidR="007B7FE3" w:rsidRDefault="007B7FE3" w:rsidP="00154CD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C6F738" w14:textId="77777777" w:rsidR="007C2B89" w:rsidRDefault="007C2B89">
      <w:r>
        <w:separator/>
      </w:r>
    </w:p>
  </w:footnote>
  <w:footnote w:type="continuationSeparator" w:id="0">
    <w:p w14:paraId="6CBFA1A2" w14:textId="77777777" w:rsidR="007C2B89" w:rsidRDefault="007C2B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D5E6F6" w14:textId="77777777" w:rsidR="00F073C1" w:rsidRDefault="00F073C1" w:rsidP="004E0BC2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4434F">
      <w:rPr>
        <w:noProof/>
      </w:rPr>
      <w:t>1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C71D72"/>
    <w:multiLevelType w:val="hybridMultilevel"/>
    <w:tmpl w:val="CF5A27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3F20C50"/>
    <w:multiLevelType w:val="hybridMultilevel"/>
    <w:tmpl w:val="E6667966"/>
    <w:lvl w:ilvl="0" w:tplc="30F2F97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101C48"/>
    <w:multiLevelType w:val="hybridMultilevel"/>
    <w:tmpl w:val="E402ACF4"/>
    <w:lvl w:ilvl="0" w:tplc="B15A6FF4">
      <w:start w:val="1"/>
      <w:numFmt w:val="bullet"/>
      <w:lvlText w:val="-"/>
      <w:lvlJc w:val="left"/>
      <w:pPr>
        <w:ind w:left="720" w:hanging="360"/>
      </w:pPr>
      <w:rPr>
        <w:rFonts w:ascii="Sitka Text" w:hAnsi="Sitka Text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A82A4E"/>
    <w:multiLevelType w:val="hybridMultilevel"/>
    <w:tmpl w:val="11F8B112"/>
    <w:lvl w:ilvl="0" w:tplc="7FBCF2C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25378635">
    <w:abstractNumId w:val="1"/>
  </w:num>
  <w:num w:numId="2" w16cid:durableId="1512137700">
    <w:abstractNumId w:val="0"/>
  </w:num>
  <w:num w:numId="3" w16cid:durableId="1346133760">
    <w:abstractNumId w:val="2"/>
  </w:num>
  <w:num w:numId="4" w16cid:durableId="138741033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20"/>
  <w:drawingGridHorizontalSpacing w:val="6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2BC8"/>
    <w:rsid w:val="00003090"/>
    <w:rsid w:val="000044EF"/>
    <w:rsid w:val="00004C71"/>
    <w:rsid w:val="00006114"/>
    <w:rsid w:val="0000686C"/>
    <w:rsid w:val="00006F39"/>
    <w:rsid w:val="00010B45"/>
    <w:rsid w:val="00012D72"/>
    <w:rsid w:val="00014AE6"/>
    <w:rsid w:val="00015638"/>
    <w:rsid w:val="000164A0"/>
    <w:rsid w:val="000175BF"/>
    <w:rsid w:val="00021860"/>
    <w:rsid w:val="00024DB3"/>
    <w:rsid w:val="00025879"/>
    <w:rsid w:val="00027F21"/>
    <w:rsid w:val="0003285C"/>
    <w:rsid w:val="00034C62"/>
    <w:rsid w:val="0003535E"/>
    <w:rsid w:val="00036209"/>
    <w:rsid w:val="000367D2"/>
    <w:rsid w:val="00037640"/>
    <w:rsid w:val="00040807"/>
    <w:rsid w:val="0004284E"/>
    <w:rsid w:val="0004459B"/>
    <w:rsid w:val="00045DF8"/>
    <w:rsid w:val="000475C0"/>
    <w:rsid w:val="000508BC"/>
    <w:rsid w:val="00050CA1"/>
    <w:rsid w:val="000518D5"/>
    <w:rsid w:val="00053235"/>
    <w:rsid w:val="000537C2"/>
    <w:rsid w:val="00056033"/>
    <w:rsid w:val="000569E2"/>
    <w:rsid w:val="000615AE"/>
    <w:rsid w:val="00061BEE"/>
    <w:rsid w:val="000646D4"/>
    <w:rsid w:val="00065061"/>
    <w:rsid w:val="00065325"/>
    <w:rsid w:val="00065B91"/>
    <w:rsid w:val="0006608E"/>
    <w:rsid w:val="0006727B"/>
    <w:rsid w:val="000700D1"/>
    <w:rsid w:val="00070975"/>
    <w:rsid w:val="00070EFF"/>
    <w:rsid w:val="00071AD8"/>
    <w:rsid w:val="00071D9C"/>
    <w:rsid w:val="000736C6"/>
    <w:rsid w:val="000764E9"/>
    <w:rsid w:val="0007720D"/>
    <w:rsid w:val="000774F5"/>
    <w:rsid w:val="000811CA"/>
    <w:rsid w:val="0008128D"/>
    <w:rsid w:val="00081345"/>
    <w:rsid w:val="00082549"/>
    <w:rsid w:val="000846EB"/>
    <w:rsid w:val="00086980"/>
    <w:rsid w:val="00086AB6"/>
    <w:rsid w:val="0008785E"/>
    <w:rsid w:val="00087E32"/>
    <w:rsid w:val="0009549A"/>
    <w:rsid w:val="000969B4"/>
    <w:rsid w:val="000A00A4"/>
    <w:rsid w:val="000A23D3"/>
    <w:rsid w:val="000A2777"/>
    <w:rsid w:val="000A4187"/>
    <w:rsid w:val="000A4677"/>
    <w:rsid w:val="000A6ECC"/>
    <w:rsid w:val="000A7149"/>
    <w:rsid w:val="000B0AFD"/>
    <w:rsid w:val="000B29F9"/>
    <w:rsid w:val="000B2B25"/>
    <w:rsid w:val="000B493F"/>
    <w:rsid w:val="000B6024"/>
    <w:rsid w:val="000C0540"/>
    <w:rsid w:val="000C1CB0"/>
    <w:rsid w:val="000C7E6D"/>
    <w:rsid w:val="000D03B7"/>
    <w:rsid w:val="000D07E0"/>
    <w:rsid w:val="000D0921"/>
    <w:rsid w:val="000D430B"/>
    <w:rsid w:val="000D4884"/>
    <w:rsid w:val="000D4A34"/>
    <w:rsid w:val="000D5210"/>
    <w:rsid w:val="000D6BAD"/>
    <w:rsid w:val="000D72E0"/>
    <w:rsid w:val="000E0F36"/>
    <w:rsid w:val="000E1B20"/>
    <w:rsid w:val="000E43E7"/>
    <w:rsid w:val="000E5F84"/>
    <w:rsid w:val="000E6529"/>
    <w:rsid w:val="000F0CC0"/>
    <w:rsid w:val="000F133F"/>
    <w:rsid w:val="000F4294"/>
    <w:rsid w:val="000F4BE1"/>
    <w:rsid w:val="000F57A7"/>
    <w:rsid w:val="000F5EE9"/>
    <w:rsid w:val="000F74D7"/>
    <w:rsid w:val="00100006"/>
    <w:rsid w:val="00103B99"/>
    <w:rsid w:val="00104E4F"/>
    <w:rsid w:val="00106166"/>
    <w:rsid w:val="00113473"/>
    <w:rsid w:val="00113AC6"/>
    <w:rsid w:val="00114FF0"/>
    <w:rsid w:val="0011564D"/>
    <w:rsid w:val="0011775E"/>
    <w:rsid w:val="00117DB4"/>
    <w:rsid w:val="00126445"/>
    <w:rsid w:val="001265E4"/>
    <w:rsid w:val="00127A93"/>
    <w:rsid w:val="00132200"/>
    <w:rsid w:val="00133EB2"/>
    <w:rsid w:val="0014103F"/>
    <w:rsid w:val="00142908"/>
    <w:rsid w:val="001435A7"/>
    <w:rsid w:val="0014408D"/>
    <w:rsid w:val="001453B7"/>
    <w:rsid w:val="00145B05"/>
    <w:rsid w:val="0014708C"/>
    <w:rsid w:val="001513CB"/>
    <w:rsid w:val="00151972"/>
    <w:rsid w:val="00154CD6"/>
    <w:rsid w:val="00157E5F"/>
    <w:rsid w:val="00161A38"/>
    <w:rsid w:val="00161B4F"/>
    <w:rsid w:val="00165528"/>
    <w:rsid w:val="0016770D"/>
    <w:rsid w:val="00171221"/>
    <w:rsid w:val="001716B2"/>
    <w:rsid w:val="001737F0"/>
    <w:rsid w:val="00173DF4"/>
    <w:rsid w:val="00173FAE"/>
    <w:rsid w:val="00185B87"/>
    <w:rsid w:val="00190979"/>
    <w:rsid w:val="0019108A"/>
    <w:rsid w:val="001927EE"/>
    <w:rsid w:val="00193B2D"/>
    <w:rsid w:val="0019436F"/>
    <w:rsid w:val="00194640"/>
    <w:rsid w:val="00195213"/>
    <w:rsid w:val="00196780"/>
    <w:rsid w:val="001A0000"/>
    <w:rsid w:val="001A1E98"/>
    <w:rsid w:val="001A2982"/>
    <w:rsid w:val="001A4A24"/>
    <w:rsid w:val="001A5D5E"/>
    <w:rsid w:val="001A600C"/>
    <w:rsid w:val="001A632C"/>
    <w:rsid w:val="001B00A1"/>
    <w:rsid w:val="001B053F"/>
    <w:rsid w:val="001B23FC"/>
    <w:rsid w:val="001B279C"/>
    <w:rsid w:val="001B3066"/>
    <w:rsid w:val="001B6B1A"/>
    <w:rsid w:val="001C0113"/>
    <w:rsid w:val="001C0511"/>
    <w:rsid w:val="001C0C45"/>
    <w:rsid w:val="001C116B"/>
    <w:rsid w:val="001C3EC7"/>
    <w:rsid w:val="001C68A1"/>
    <w:rsid w:val="001D24B8"/>
    <w:rsid w:val="001D4F47"/>
    <w:rsid w:val="001D65F4"/>
    <w:rsid w:val="001E2607"/>
    <w:rsid w:val="001E374D"/>
    <w:rsid w:val="001E68D8"/>
    <w:rsid w:val="001E7813"/>
    <w:rsid w:val="001F3454"/>
    <w:rsid w:val="001F4A1C"/>
    <w:rsid w:val="001F57CE"/>
    <w:rsid w:val="00202C15"/>
    <w:rsid w:val="00204193"/>
    <w:rsid w:val="00205472"/>
    <w:rsid w:val="0021137B"/>
    <w:rsid w:val="002123EE"/>
    <w:rsid w:val="0021709E"/>
    <w:rsid w:val="00221145"/>
    <w:rsid w:val="0022152E"/>
    <w:rsid w:val="00223980"/>
    <w:rsid w:val="0022524F"/>
    <w:rsid w:val="00230512"/>
    <w:rsid w:val="00230F89"/>
    <w:rsid w:val="00232704"/>
    <w:rsid w:val="00232739"/>
    <w:rsid w:val="002341FD"/>
    <w:rsid w:val="00237555"/>
    <w:rsid w:val="00242C3D"/>
    <w:rsid w:val="00243C53"/>
    <w:rsid w:val="002446FA"/>
    <w:rsid w:val="00244AB5"/>
    <w:rsid w:val="00246582"/>
    <w:rsid w:val="0024663A"/>
    <w:rsid w:val="00251AF9"/>
    <w:rsid w:val="0025387B"/>
    <w:rsid w:val="0025790D"/>
    <w:rsid w:val="00261C23"/>
    <w:rsid w:val="00264A37"/>
    <w:rsid w:val="0026632C"/>
    <w:rsid w:val="0026717F"/>
    <w:rsid w:val="00270DFE"/>
    <w:rsid w:val="0027456D"/>
    <w:rsid w:val="00282A2A"/>
    <w:rsid w:val="00284CA5"/>
    <w:rsid w:val="00285CC0"/>
    <w:rsid w:val="00286931"/>
    <w:rsid w:val="00287383"/>
    <w:rsid w:val="00290718"/>
    <w:rsid w:val="00292A28"/>
    <w:rsid w:val="002945F7"/>
    <w:rsid w:val="00296C44"/>
    <w:rsid w:val="002974E3"/>
    <w:rsid w:val="002A0BB6"/>
    <w:rsid w:val="002A0EBA"/>
    <w:rsid w:val="002A0FDE"/>
    <w:rsid w:val="002A1FC0"/>
    <w:rsid w:val="002A254B"/>
    <w:rsid w:val="002A45E1"/>
    <w:rsid w:val="002A5213"/>
    <w:rsid w:val="002A753B"/>
    <w:rsid w:val="002B033F"/>
    <w:rsid w:val="002B1CA9"/>
    <w:rsid w:val="002B4370"/>
    <w:rsid w:val="002B481C"/>
    <w:rsid w:val="002B6A1D"/>
    <w:rsid w:val="002C1214"/>
    <w:rsid w:val="002C2BC8"/>
    <w:rsid w:val="002C74B0"/>
    <w:rsid w:val="002C784E"/>
    <w:rsid w:val="002D004B"/>
    <w:rsid w:val="002D0873"/>
    <w:rsid w:val="002D24B1"/>
    <w:rsid w:val="002D335E"/>
    <w:rsid w:val="002D520A"/>
    <w:rsid w:val="002D588D"/>
    <w:rsid w:val="002D7A03"/>
    <w:rsid w:val="002E047C"/>
    <w:rsid w:val="002E4AB4"/>
    <w:rsid w:val="002E544C"/>
    <w:rsid w:val="002F15D4"/>
    <w:rsid w:val="002F2098"/>
    <w:rsid w:val="002F2A5C"/>
    <w:rsid w:val="002F49AC"/>
    <w:rsid w:val="002F54FC"/>
    <w:rsid w:val="002F6748"/>
    <w:rsid w:val="003004D5"/>
    <w:rsid w:val="00300677"/>
    <w:rsid w:val="00301B7B"/>
    <w:rsid w:val="00301FF3"/>
    <w:rsid w:val="00307599"/>
    <w:rsid w:val="00307AC6"/>
    <w:rsid w:val="0031714F"/>
    <w:rsid w:val="00320D8A"/>
    <w:rsid w:val="003217D0"/>
    <w:rsid w:val="00323046"/>
    <w:rsid w:val="00333076"/>
    <w:rsid w:val="0033395F"/>
    <w:rsid w:val="00341E8D"/>
    <w:rsid w:val="00345188"/>
    <w:rsid w:val="00347BF9"/>
    <w:rsid w:val="00353266"/>
    <w:rsid w:val="00357025"/>
    <w:rsid w:val="00360842"/>
    <w:rsid w:val="00360F80"/>
    <w:rsid w:val="00360FA1"/>
    <w:rsid w:val="003613E1"/>
    <w:rsid w:val="0036259C"/>
    <w:rsid w:val="00363163"/>
    <w:rsid w:val="003645B2"/>
    <w:rsid w:val="00365965"/>
    <w:rsid w:val="00366D08"/>
    <w:rsid w:val="003715BA"/>
    <w:rsid w:val="00371889"/>
    <w:rsid w:val="00371BA1"/>
    <w:rsid w:val="0037486B"/>
    <w:rsid w:val="00375C50"/>
    <w:rsid w:val="0037679E"/>
    <w:rsid w:val="003767AD"/>
    <w:rsid w:val="00376C67"/>
    <w:rsid w:val="003775D4"/>
    <w:rsid w:val="0038001D"/>
    <w:rsid w:val="00380286"/>
    <w:rsid w:val="003809FC"/>
    <w:rsid w:val="00381AD8"/>
    <w:rsid w:val="00385296"/>
    <w:rsid w:val="00385450"/>
    <w:rsid w:val="00385D18"/>
    <w:rsid w:val="00387663"/>
    <w:rsid w:val="0039022A"/>
    <w:rsid w:val="00392868"/>
    <w:rsid w:val="00396C62"/>
    <w:rsid w:val="0039750A"/>
    <w:rsid w:val="003978CC"/>
    <w:rsid w:val="00397CFA"/>
    <w:rsid w:val="003A02F0"/>
    <w:rsid w:val="003A1810"/>
    <w:rsid w:val="003A198D"/>
    <w:rsid w:val="003A28E8"/>
    <w:rsid w:val="003A34FA"/>
    <w:rsid w:val="003A57B1"/>
    <w:rsid w:val="003A6C22"/>
    <w:rsid w:val="003A71E9"/>
    <w:rsid w:val="003B3C03"/>
    <w:rsid w:val="003B50A9"/>
    <w:rsid w:val="003B664C"/>
    <w:rsid w:val="003C1085"/>
    <w:rsid w:val="003C1B5D"/>
    <w:rsid w:val="003C31A6"/>
    <w:rsid w:val="003C4840"/>
    <w:rsid w:val="003C5EBF"/>
    <w:rsid w:val="003C6110"/>
    <w:rsid w:val="003D1268"/>
    <w:rsid w:val="003D206D"/>
    <w:rsid w:val="003D5F6B"/>
    <w:rsid w:val="003D62E3"/>
    <w:rsid w:val="003D62F1"/>
    <w:rsid w:val="003E02D2"/>
    <w:rsid w:val="003E7E3F"/>
    <w:rsid w:val="003F3379"/>
    <w:rsid w:val="003F6FFA"/>
    <w:rsid w:val="0040386C"/>
    <w:rsid w:val="00405082"/>
    <w:rsid w:val="0040548A"/>
    <w:rsid w:val="004062C1"/>
    <w:rsid w:val="004105C9"/>
    <w:rsid w:val="004121D1"/>
    <w:rsid w:val="00412BF5"/>
    <w:rsid w:val="00414E00"/>
    <w:rsid w:val="00415188"/>
    <w:rsid w:val="004154D4"/>
    <w:rsid w:val="004162AC"/>
    <w:rsid w:val="00416D4D"/>
    <w:rsid w:val="00416FBF"/>
    <w:rsid w:val="004210EE"/>
    <w:rsid w:val="00422827"/>
    <w:rsid w:val="004238CA"/>
    <w:rsid w:val="00423B14"/>
    <w:rsid w:val="004240CB"/>
    <w:rsid w:val="0042529E"/>
    <w:rsid w:val="00426824"/>
    <w:rsid w:val="00427731"/>
    <w:rsid w:val="004344F5"/>
    <w:rsid w:val="00434553"/>
    <w:rsid w:val="00435369"/>
    <w:rsid w:val="004362E4"/>
    <w:rsid w:val="00436DAE"/>
    <w:rsid w:val="00442EAC"/>
    <w:rsid w:val="004456A0"/>
    <w:rsid w:val="00446348"/>
    <w:rsid w:val="00446A04"/>
    <w:rsid w:val="0045044F"/>
    <w:rsid w:val="0045056E"/>
    <w:rsid w:val="00450592"/>
    <w:rsid w:val="00450EF0"/>
    <w:rsid w:val="004530D7"/>
    <w:rsid w:val="0046277C"/>
    <w:rsid w:val="004635FE"/>
    <w:rsid w:val="00463FF0"/>
    <w:rsid w:val="00464DA2"/>
    <w:rsid w:val="004651C7"/>
    <w:rsid w:val="00470FBE"/>
    <w:rsid w:val="004723A2"/>
    <w:rsid w:val="0047249C"/>
    <w:rsid w:val="00474A69"/>
    <w:rsid w:val="00475638"/>
    <w:rsid w:val="00475B5B"/>
    <w:rsid w:val="004760EC"/>
    <w:rsid w:val="00476B4E"/>
    <w:rsid w:val="00481BEF"/>
    <w:rsid w:val="00482315"/>
    <w:rsid w:val="00486B4E"/>
    <w:rsid w:val="00487F45"/>
    <w:rsid w:val="00490086"/>
    <w:rsid w:val="00490FA9"/>
    <w:rsid w:val="00491F7F"/>
    <w:rsid w:val="00492C14"/>
    <w:rsid w:val="0049436B"/>
    <w:rsid w:val="0049720A"/>
    <w:rsid w:val="004A3636"/>
    <w:rsid w:val="004A3F62"/>
    <w:rsid w:val="004A4358"/>
    <w:rsid w:val="004A4929"/>
    <w:rsid w:val="004A6218"/>
    <w:rsid w:val="004A66CD"/>
    <w:rsid w:val="004A6C63"/>
    <w:rsid w:val="004A7104"/>
    <w:rsid w:val="004B1470"/>
    <w:rsid w:val="004B19BA"/>
    <w:rsid w:val="004B271B"/>
    <w:rsid w:val="004B2847"/>
    <w:rsid w:val="004B2FE4"/>
    <w:rsid w:val="004B42E4"/>
    <w:rsid w:val="004B5E1D"/>
    <w:rsid w:val="004B6837"/>
    <w:rsid w:val="004B6E65"/>
    <w:rsid w:val="004C6A5C"/>
    <w:rsid w:val="004C7DB5"/>
    <w:rsid w:val="004D42CC"/>
    <w:rsid w:val="004D6025"/>
    <w:rsid w:val="004D6348"/>
    <w:rsid w:val="004D7639"/>
    <w:rsid w:val="004E0BC2"/>
    <w:rsid w:val="004E23F7"/>
    <w:rsid w:val="004E3101"/>
    <w:rsid w:val="004E5C2D"/>
    <w:rsid w:val="004E6DD7"/>
    <w:rsid w:val="004E76A6"/>
    <w:rsid w:val="004F213F"/>
    <w:rsid w:val="004F2AFA"/>
    <w:rsid w:val="004F35D6"/>
    <w:rsid w:val="004F3D8B"/>
    <w:rsid w:val="004F4A09"/>
    <w:rsid w:val="004F55FE"/>
    <w:rsid w:val="004F5ABD"/>
    <w:rsid w:val="004F7B1A"/>
    <w:rsid w:val="004F7E1D"/>
    <w:rsid w:val="00500DF5"/>
    <w:rsid w:val="00500EAC"/>
    <w:rsid w:val="00500F5F"/>
    <w:rsid w:val="00503735"/>
    <w:rsid w:val="00503AC9"/>
    <w:rsid w:val="00505043"/>
    <w:rsid w:val="00505520"/>
    <w:rsid w:val="005062F8"/>
    <w:rsid w:val="0051244B"/>
    <w:rsid w:val="00512D7C"/>
    <w:rsid w:val="00514F28"/>
    <w:rsid w:val="00515F4D"/>
    <w:rsid w:val="00517A03"/>
    <w:rsid w:val="00521A8E"/>
    <w:rsid w:val="0052239C"/>
    <w:rsid w:val="005225DB"/>
    <w:rsid w:val="00525AC4"/>
    <w:rsid w:val="00525D12"/>
    <w:rsid w:val="00527386"/>
    <w:rsid w:val="00527BE1"/>
    <w:rsid w:val="00530CEA"/>
    <w:rsid w:val="00531EE6"/>
    <w:rsid w:val="005320A7"/>
    <w:rsid w:val="00532A33"/>
    <w:rsid w:val="0054009F"/>
    <w:rsid w:val="005468A0"/>
    <w:rsid w:val="00546B21"/>
    <w:rsid w:val="00546B4E"/>
    <w:rsid w:val="005478FE"/>
    <w:rsid w:val="00554974"/>
    <w:rsid w:val="0055524A"/>
    <w:rsid w:val="00556192"/>
    <w:rsid w:val="0055627E"/>
    <w:rsid w:val="005565AD"/>
    <w:rsid w:val="00560990"/>
    <w:rsid w:val="00561421"/>
    <w:rsid w:val="00561471"/>
    <w:rsid w:val="005664BF"/>
    <w:rsid w:val="00567392"/>
    <w:rsid w:val="00567611"/>
    <w:rsid w:val="005676EC"/>
    <w:rsid w:val="00571F81"/>
    <w:rsid w:val="005759C8"/>
    <w:rsid w:val="00583698"/>
    <w:rsid w:val="00590A88"/>
    <w:rsid w:val="00591683"/>
    <w:rsid w:val="005926FE"/>
    <w:rsid w:val="00594869"/>
    <w:rsid w:val="00595AC0"/>
    <w:rsid w:val="00597C3B"/>
    <w:rsid w:val="005A48CF"/>
    <w:rsid w:val="005A4B64"/>
    <w:rsid w:val="005A62D4"/>
    <w:rsid w:val="005A668D"/>
    <w:rsid w:val="005A6E20"/>
    <w:rsid w:val="005A70F0"/>
    <w:rsid w:val="005B01BC"/>
    <w:rsid w:val="005B3AFB"/>
    <w:rsid w:val="005B4141"/>
    <w:rsid w:val="005B4E57"/>
    <w:rsid w:val="005C079F"/>
    <w:rsid w:val="005C07CB"/>
    <w:rsid w:val="005C3173"/>
    <w:rsid w:val="005C5A3E"/>
    <w:rsid w:val="005C5FCB"/>
    <w:rsid w:val="005D0434"/>
    <w:rsid w:val="005D0C33"/>
    <w:rsid w:val="005D1D99"/>
    <w:rsid w:val="005D21D8"/>
    <w:rsid w:val="005D39A8"/>
    <w:rsid w:val="005D700C"/>
    <w:rsid w:val="005E0180"/>
    <w:rsid w:val="005E01DF"/>
    <w:rsid w:val="005E0B4F"/>
    <w:rsid w:val="005E0C73"/>
    <w:rsid w:val="005E2180"/>
    <w:rsid w:val="005E4318"/>
    <w:rsid w:val="005E5370"/>
    <w:rsid w:val="005E5CA0"/>
    <w:rsid w:val="005E7AA8"/>
    <w:rsid w:val="005F0E4E"/>
    <w:rsid w:val="005F164B"/>
    <w:rsid w:val="005F432E"/>
    <w:rsid w:val="005F5E2F"/>
    <w:rsid w:val="005F777A"/>
    <w:rsid w:val="006011DC"/>
    <w:rsid w:val="006019CC"/>
    <w:rsid w:val="0060318C"/>
    <w:rsid w:val="00604EFF"/>
    <w:rsid w:val="00606750"/>
    <w:rsid w:val="00612EB5"/>
    <w:rsid w:val="00613061"/>
    <w:rsid w:val="006132C5"/>
    <w:rsid w:val="00613754"/>
    <w:rsid w:val="00613E57"/>
    <w:rsid w:val="0061402F"/>
    <w:rsid w:val="006147B0"/>
    <w:rsid w:val="00617B94"/>
    <w:rsid w:val="006210A0"/>
    <w:rsid w:val="006210DD"/>
    <w:rsid w:val="00624931"/>
    <w:rsid w:val="00624E65"/>
    <w:rsid w:val="00625B91"/>
    <w:rsid w:val="006260B5"/>
    <w:rsid w:val="006317C3"/>
    <w:rsid w:val="0063217F"/>
    <w:rsid w:val="00633BF9"/>
    <w:rsid w:val="00634247"/>
    <w:rsid w:val="006406B0"/>
    <w:rsid w:val="00640FA5"/>
    <w:rsid w:val="00641A0A"/>
    <w:rsid w:val="00643CC9"/>
    <w:rsid w:val="006445D3"/>
    <w:rsid w:val="00650CFA"/>
    <w:rsid w:val="006516A2"/>
    <w:rsid w:val="006519E4"/>
    <w:rsid w:val="006531AB"/>
    <w:rsid w:val="00653C91"/>
    <w:rsid w:val="00655D26"/>
    <w:rsid w:val="006619D0"/>
    <w:rsid w:val="00665AF7"/>
    <w:rsid w:val="00666305"/>
    <w:rsid w:val="006716F3"/>
    <w:rsid w:val="00671751"/>
    <w:rsid w:val="00672C6F"/>
    <w:rsid w:val="006746B7"/>
    <w:rsid w:val="00675AD8"/>
    <w:rsid w:val="00675B72"/>
    <w:rsid w:val="00677DD0"/>
    <w:rsid w:val="00685E77"/>
    <w:rsid w:val="00687B5E"/>
    <w:rsid w:val="006934C1"/>
    <w:rsid w:val="006A07E4"/>
    <w:rsid w:val="006A1CF4"/>
    <w:rsid w:val="006A5B2F"/>
    <w:rsid w:val="006A5FF1"/>
    <w:rsid w:val="006B3C37"/>
    <w:rsid w:val="006B5BCC"/>
    <w:rsid w:val="006C0F71"/>
    <w:rsid w:val="006C4B60"/>
    <w:rsid w:val="006D167C"/>
    <w:rsid w:val="006D3F55"/>
    <w:rsid w:val="006D5AD6"/>
    <w:rsid w:val="006D6406"/>
    <w:rsid w:val="006D7C67"/>
    <w:rsid w:val="006E1582"/>
    <w:rsid w:val="006E35C3"/>
    <w:rsid w:val="006E3F3C"/>
    <w:rsid w:val="006E41C4"/>
    <w:rsid w:val="006E52D1"/>
    <w:rsid w:val="006E6614"/>
    <w:rsid w:val="006E744D"/>
    <w:rsid w:val="006F0384"/>
    <w:rsid w:val="006F0611"/>
    <w:rsid w:val="006F0807"/>
    <w:rsid w:val="006F3085"/>
    <w:rsid w:val="006F5963"/>
    <w:rsid w:val="0070026C"/>
    <w:rsid w:val="00700671"/>
    <w:rsid w:val="00700E05"/>
    <w:rsid w:val="007050AE"/>
    <w:rsid w:val="00706B13"/>
    <w:rsid w:val="00707E5B"/>
    <w:rsid w:val="00710B12"/>
    <w:rsid w:val="00711237"/>
    <w:rsid w:val="007114EE"/>
    <w:rsid w:val="00713653"/>
    <w:rsid w:val="00714FF7"/>
    <w:rsid w:val="00716BB2"/>
    <w:rsid w:val="00717A9D"/>
    <w:rsid w:val="007205A0"/>
    <w:rsid w:val="00722356"/>
    <w:rsid w:val="007278B5"/>
    <w:rsid w:val="00730689"/>
    <w:rsid w:val="00733AEB"/>
    <w:rsid w:val="00735632"/>
    <w:rsid w:val="00736596"/>
    <w:rsid w:val="00737AF0"/>
    <w:rsid w:val="007402D4"/>
    <w:rsid w:val="00741708"/>
    <w:rsid w:val="00743D8F"/>
    <w:rsid w:val="00745F8C"/>
    <w:rsid w:val="007474B9"/>
    <w:rsid w:val="007517F3"/>
    <w:rsid w:val="00752B2E"/>
    <w:rsid w:val="0075431E"/>
    <w:rsid w:val="00754DDA"/>
    <w:rsid w:val="007615E6"/>
    <w:rsid w:val="00763191"/>
    <w:rsid w:val="00773262"/>
    <w:rsid w:val="00774479"/>
    <w:rsid w:val="00775648"/>
    <w:rsid w:val="00776CFD"/>
    <w:rsid w:val="00776EB5"/>
    <w:rsid w:val="007825DC"/>
    <w:rsid w:val="007837D3"/>
    <w:rsid w:val="00783EBF"/>
    <w:rsid w:val="007842ED"/>
    <w:rsid w:val="007862E5"/>
    <w:rsid w:val="00793F65"/>
    <w:rsid w:val="00793FE2"/>
    <w:rsid w:val="007941EE"/>
    <w:rsid w:val="00795931"/>
    <w:rsid w:val="007A7981"/>
    <w:rsid w:val="007B6358"/>
    <w:rsid w:val="007B673C"/>
    <w:rsid w:val="007B68D1"/>
    <w:rsid w:val="007B6C0E"/>
    <w:rsid w:val="007B7784"/>
    <w:rsid w:val="007B7AEB"/>
    <w:rsid w:val="007B7FE3"/>
    <w:rsid w:val="007C2B89"/>
    <w:rsid w:val="007C2EB0"/>
    <w:rsid w:val="007C3726"/>
    <w:rsid w:val="007C4F50"/>
    <w:rsid w:val="007C7E44"/>
    <w:rsid w:val="007D0DF5"/>
    <w:rsid w:val="007D145E"/>
    <w:rsid w:val="007D1A9D"/>
    <w:rsid w:val="007D1B22"/>
    <w:rsid w:val="007D7976"/>
    <w:rsid w:val="007E2F13"/>
    <w:rsid w:val="007F0C04"/>
    <w:rsid w:val="007F107C"/>
    <w:rsid w:val="007F1CE8"/>
    <w:rsid w:val="007F1F38"/>
    <w:rsid w:val="007F2666"/>
    <w:rsid w:val="007F3031"/>
    <w:rsid w:val="007F6572"/>
    <w:rsid w:val="0080279A"/>
    <w:rsid w:val="00802E62"/>
    <w:rsid w:val="00803A11"/>
    <w:rsid w:val="0080507D"/>
    <w:rsid w:val="008050D3"/>
    <w:rsid w:val="00806BCD"/>
    <w:rsid w:val="00807C8F"/>
    <w:rsid w:val="00807EB9"/>
    <w:rsid w:val="00813171"/>
    <w:rsid w:val="008134CD"/>
    <w:rsid w:val="00813E2C"/>
    <w:rsid w:val="00814056"/>
    <w:rsid w:val="0081430E"/>
    <w:rsid w:val="00814749"/>
    <w:rsid w:val="00816506"/>
    <w:rsid w:val="008221A1"/>
    <w:rsid w:val="008226D7"/>
    <w:rsid w:val="00823C9E"/>
    <w:rsid w:val="008245F9"/>
    <w:rsid w:val="00824E7C"/>
    <w:rsid w:val="00826249"/>
    <w:rsid w:val="00830169"/>
    <w:rsid w:val="008325BA"/>
    <w:rsid w:val="00834F6A"/>
    <w:rsid w:val="00835242"/>
    <w:rsid w:val="00835FFB"/>
    <w:rsid w:val="00837D7D"/>
    <w:rsid w:val="0084400B"/>
    <w:rsid w:val="008443AE"/>
    <w:rsid w:val="008445F9"/>
    <w:rsid w:val="00845343"/>
    <w:rsid w:val="008454F2"/>
    <w:rsid w:val="008472EE"/>
    <w:rsid w:val="008558B4"/>
    <w:rsid w:val="00856571"/>
    <w:rsid w:val="00856E25"/>
    <w:rsid w:val="00856E4B"/>
    <w:rsid w:val="00857EF3"/>
    <w:rsid w:val="00860482"/>
    <w:rsid w:val="00861ED3"/>
    <w:rsid w:val="00863860"/>
    <w:rsid w:val="00864436"/>
    <w:rsid w:val="00866BA5"/>
    <w:rsid w:val="008709F5"/>
    <w:rsid w:val="008716DB"/>
    <w:rsid w:val="00871E25"/>
    <w:rsid w:val="00873764"/>
    <w:rsid w:val="008746CA"/>
    <w:rsid w:val="008764AF"/>
    <w:rsid w:val="00877FB3"/>
    <w:rsid w:val="00883389"/>
    <w:rsid w:val="00885584"/>
    <w:rsid w:val="00885E97"/>
    <w:rsid w:val="008862F2"/>
    <w:rsid w:val="0088749F"/>
    <w:rsid w:val="008901AA"/>
    <w:rsid w:val="00893830"/>
    <w:rsid w:val="008964DE"/>
    <w:rsid w:val="00896E4E"/>
    <w:rsid w:val="008A1E11"/>
    <w:rsid w:val="008A609E"/>
    <w:rsid w:val="008A6654"/>
    <w:rsid w:val="008B078D"/>
    <w:rsid w:val="008B08B8"/>
    <w:rsid w:val="008B112C"/>
    <w:rsid w:val="008B24B7"/>
    <w:rsid w:val="008B392B"/>
    <w:rsid w:val="008B528D"/>
    <w:rsid w:val="008B53D0"/>
    <w:rsid w:val="008B6F4B"/>
    <w:rsid w:val="008C0B56"/>
    <w:rsid w:val="008C1C22"/>
    <w:rsid w:val="008C5A4B"/>
    <w:rsid w:val="008D10C6"/>
    <w:rsid w:val="008D5302"/>
    <w:rsid w:val="008D5770"/>
    <w:rsid w:val="008D57EE"/>
    <w:rsid w:val="008E0E03"/>
    <w:rsid w:val="008E6B20"/>
    <w:rsid w:val="008F2A59"/>
    <w:rsid w:val="008F3347"/>
    <w:rsid w:val="008F449E"/>
    <w:rsid w:val="008F4C44"/>
    <w:rsid w:val="008F7288"/>
    <w:rsid w:val="008F76F0"/>
    <w:rsid w:val="008F7B14"/>
    <w:rsid w:val="00902BE2"/>
    <w:rsid w:val="00904049"/>
    <w:rsid w:val="00904639"/>
    <w:rsid w:val="009072C3"/>
    <w:rsid w:val="009125C4"/>
    <w:rsid w:val="00913D2C"/>
    <w:rsid w:val="009151D8"/>
    <w:rsid w:val="00921BED"/>
    <w:rsid w:val="00922E64"/>
    <w:rsid w:val="0092368C"/>
    <w:rsid w:val="009239A2"/>
    <w:rsid w:val="00924042"/>
    <w:rsid w:val="009249CF"/>
    <w:rsid w:val="009272D5"/>
    <w:rsid w:val="009274D3"/>
    <w:rsid w:val="00927C5F"/>
    <w:rsid w:val="00927D20"/>
    <w:rsid w:val="0093043C"/>
    <w:rsid w:val="0093362B"/>
    <w:rsid w:val="00934076"/>
    <w:rsid w:val="0093518A"/>
    <w:rsid w:val="0094110E"/>
    <w:rsid w:val="00944745"/>
    <w:rsid w:val="00946D0D"/>
    <w:rsid w:val="00951285"/>
    <w:rsid w:val="00953236"/>
    <w:rsid w:val="00957922"/>
    <w:rsid w:val="00962214"/>
    <w:rsid w:val="0096313E"/>
    <w:rsid w:val="00963E6C"/>
    <w:rsid w:val="00964BCC"/>
    <w:rsid w:val="00967062"/>
    <w:rsid w:val="0096778C"/>
    <w:rsid w:val="0096787C"/>
    <w:rsid w:val="00976B2C"/>
    <w:rsid w:val="00985C92"/>
    <w:rsid w:val="00986A73"/>
    <w:rsid w:val="00991F25"/>
    <w:rsid w:val="009945C6"/>
    <w:rsid w:val="0099631F"/>
    <w:rsid w:val="00997084"/>
    <w:rsid w:val="0099739F"/>
    <w:rsid w:val="009A0698"/>
    <w:rsid w:val="009A0D04"/>
    <w:rsid w:val="009A11DF"/>
    <w:rsid w:val="009A161E"/>
    <w:rsid w:val="009A1858"/>
    <w:rsid w:val="009A2BE0"/>
    <w:rsid w:val="009A2E50"/>
    <w:rsid w:val="009A3B91"/>
    <w:rsid w:val="009A414A"/>
    <w:rsid w:val="009A482E"/>
    <w:rsid w:val="009A4C50"/>
    <w:rsid w:val="009A5D75"/>
    <w:rsid w:val="009A6D84"/>
    <w:rsid w:val="009A7AE8"/>
    <w:rsid w:val="009B1A3B"/>
    <w:rsid w:val="009B457A"/>
    <w:rsid w:val="009B4A9F"/>
    <w:rsid w:val="009B59D9"/>
    <w:rsid w:val="009B5EE9"/>
    <w:rsid w:val="009B6CFF"/>
    <w:rsid w:val="009B7A6B"/>
    <w:rsid w:val="009B7DA2"/>
    <w:rsid w:val="009C069C"/>
    <w:rsid w:val="009C2DC0"/>
    <w:rsid w:val="009C2F9B"/>
    <w:rsid w:val="009C301C"/>
    <w:rsid w:val="009C7B84"/>
    <w:rsid w:val="009C7BC8"/>
    <w:rsid w:val="009C7DA1"/>
    <w:rsid w:val="009D0B5A"/>
    <w:rsid w:val="009D2B84"/>
    <w:rsid w:val="009D3061"/>
    <w:rsid w:val="009D33C2"/>
    <w:rsid w:val="009D4CB9"/>
    <w:rsid w:val="009E0258"/>
    <w:rsid w:val="009E0293"/>
    <w:rsid w:val="009E1ADC"/>
    <w:rsid w:val="009E31DC"/>
    <w:rsid w:val="009E5B7E"/>
    <w:rsid w:val="009E6EAB"/>
    <w:rsid w:val="009E7DEA"/>
    <w:rsid w:val="009F21EA"/>
    <w:rsid w:val="009F334E"/>
    <w:rsid w:val="009F33D9"/>
    <w:rsid w:val="009F3B59"/>
    <w:rsid w:val="009F3BBB"/>
    <w:rsid w:val="009F5B9A"/>
    <w:rsid w:val="009F5CFF"/>
    <w:rsid w:val="00A06586"/>
    <w:rsid w:val="00A112C1"/>
    <w:rsid w:val="00A11A84"/>
    <w:rsid w:val="00A12929"/>
    <w:rsid w:val="00A13E9A"/>
    <w:rsid w:val="00A14659"/>
    <w:rsid w:val="00A148C5"/>
    <w:rsid w:val="00A15490"/>
    <w:rsid w:val="00A160E0"/>
    <w:rsid w:val="00A16270"/>
    <w:rsid w:val="00A1634C"/>
    <w:rsid w:val="00A2188A"/>
    <w:rsid w:val="00A222D2"/>
    <w:rsid w:val="00A22FB8"/>
    <w:rsid w:val="00A23EE2"/>
    <w:rsid w:val="00A25AA3"/>
    <w:rsid w:val="00A272A9"/>
    <w:rsid w:val="00A307ED"/>
    <w:rsid w:val="00A31163"/>
    <w:rsid w:val="00A35702"/>
    <w:rsid w:val="00A35E4D"/>
    <w:rsid w:val="00A37AED"/>
    <w:rsid w:val="00A37EAA"/>
    <w:rsid w:val="00A40198"/>
    <w:rsid w:val="00A4209F"/>
    <w:rsid w:val="00A4434F"/>
    <w:rsid w:val="00A46F9C"/>
    <w:rsid w:val="00A47451"/>
    <w:rsid w:val="00A4751D"/>
    <w:rsid w:val="00A50213"/>
    <w:rsid w:val="00A51B25"/>
    <w:rsid w:val="00A5362E"/>
    <w:rsid w:val="00A53B7C"/>
    <w:rsid w:val="00A53CCA"/>
    <w:rsid w:val="00A53F25"/>
    <w:rsid w:val="00A54075"/>
    <w:rsid w:val="00A56B1D"/>
    <w:rsid w:val="00A616C6"/>
    <w:rsid w:val="00A62C37"/>
    <w:rsid w:val="00A631B4"/>
    <w:rsid w:val="00A640D7"/>
    <w:rsid w:val="00A675BD"/>
    <w:rsid w:val="00A67B1D"/>
    <w:rsid w:val="00A700B7"/>
    <w:rsid w:val="00A74BE1"/>
    <w:rsid w:val="00A76215"/>
    <w:rsid w:val="00A770DD"/>
    <w:rsid w:val="00A7735A"/>
    <w:rsid w:val="00A829FB"/>
    <w:rsid w:val="00A83847"/>
    <w:rsid w:val="00A851AF"/>
    <w:rsid w:val="00A86862"/>
    <w:rsid w:val="00A9082C"/>
    <w:rsid w:val="00A9278C"/>
    <w:rsid w:val="00A96FCD"/>
    <w:rsid w:val="00A9759A"/>
    <w:rsid w:val="00AA0459"/>
    <w:rsid w:val="00AA16AB"/>
    <w:rsid w:val="00AA1E27"/>
    <w:rsid w:val="00AA69B6"/>
    <w:rsid w:val="00AC0B29"/>
    <w:rsid w:val="00AC2319"/>
    <w:rsid w:val="00AC4483"/>
    <w:rsid w:val="00AC5CA9"/>
    <w:rsid w:val="00AC6081"/>
    <w:rsid w:val="00AC72AF"/>
    <w:rsid w:val="00AC791C"/>
    <w:rsid w:val="00AD2B04"/>
    <w:rsid w:val="00AD346B"/>
    <w:rsid w:val="00AE07F7"/>
    <w:rsid w:val="00AE11B3"/>
    <w:rsid w:val="00AE4A23"/>
    <w:rsid w:val="00AE53E5"/>
    <w:rsid w:val="00AE64F8"/>
    <w:rsid w:val="00AE6956"/>
    <w:rsid w:val="00AE7E49"/>
    <w:rsid w:val="00AF4F2E"/>
    <w:rsid w:val="00AF597A"/>
    <w:rsid w:val="00B00148"/>
    <w:rsid w:val="00B00BEE"/>
    <w:rsid w:val="00B00F2F"/>
    <w:rsid w:val="00B01BCE"/>
    <w:rsid w:val="00B04890"/>
    <w:rsid w:val="00B05B03"/>
    <w:rsid w:val="00B062A8"/>
    <w:rsid w:val="00B107C1"/>
    <w:rsid w:val="00B11295"/>
    <w:rsid w:val="00B11A2F"/>
    <w:rsid w:val="00B12742"/>
    <w:rsid w:val="00B13F13"/>
    <w:rsid w:val="00B15152"/>
    <w:rsid w:val="00B15784"/>
    <w:rsid w:val="00B16D34"/>
    <w:rsid w:val="00B1720A"/>
    <w:rsid w:val="00B17286"/>
    <w:rsid w:val="00B173D3"/>
    <w:rsid w:val="00B204E0"/>
    <w:rsid w:val="00B20EA3"/>
    <w:rsid w:val="00B23262"/>
    <w:rsid w:val="00B30936"/>
    <w:rsid w:val="00B329AA"/>
    <w:rsid w:val="00B330F8"/>
    <w:rsid w:val="00B37F9C"/>
    <w:rsid w:val="00B435C0"/>
    <w:rsid w:val="00B43D02"/>
    <w:rsid w:val="00B458CA"/>
    <w:rsid w:val="00B531CC"/>
    <w:rsid w:val="00B54590"/>
    <w:rsid w:val="00B54745"/>
    <w:rsid w:val="00B5660C"/>
    <w:rsid w:val="00B627F4"/>
    <w:rsid w:val="00B632FC"/>
    <w:rsid w:val="00B64062"/>
    <w:rsid w:val="00B70D50"/>
    <w:rsid w:val="00B70EDC"/>
    <w:rsid w:val="00B726FF"/>
    <w:rsid w:val="00B73532"/>
    <w:rsid w:val="00B76213"/>
    <w:rsid w:val="00B808C9"/>
    <w:rsid w:val="00B809CB"/>
    <w:rsid w:val="00B80B40"/>
    <w:rsid w:val="00B81D64"/>
    <w:rsid w:val="00B826F3"/>
    <w:rsid w:val="00B8272E"/>
    <w:rsid w:val="00B83AAF"/>
    <w:rsid w:val="00B8559A"/>
    <w:rsid w:val="00B87D4A"/>
    <w:rsid w:val="00B90E96"/>
    <w:rsid w:val="00B91136"/>
    <w:rsid w:val="00B92062"/>
    <w:rsid w:val="00B94B89"/>
    <w:rsid w:val="00B97CD9"/>
    <w:rsid w:val="00B97F7C"/>
    <w:rsid w:val="00BA0413"/>
    <w:rsid w:val="00BA3E63"/>
    <w:rsid w:val="00BA4A04"/>
    <w:rsid w:val="00BA552B"/>
    <w:rsid w:val="00BA5A13"/>
    <w:rsid w:val="00BA65C7"/>
    <w:rsid w:val="00BB0A86"/>
    <w:rsid w:val="00BB108A"/>
    <w:rsid w:val="00BB1A72"/>
    <w:rsid w:val="00BB24F1"/>
    <w:rsid w:val="00BB3551"/>
    <w:rsid w:val="00BB4C69"/>
    <w:rsid w:val="00BB5CDC"/>
    <w:rsid w:val="00BB6A12"/>
    <w:rsid w:val="00BB7985"/>
    <w:rsid w:val="00BB7AA4"/>
    <w:rsid w:val="00BB7DAD"/>
    <w:rsid w:val="00BC0768"/>
    <w:rsid w:val="00BC1673"/>
    <w:rsid w:val="00BC4FDA"/>
    <w:rsid w:val="00BC5D2E"/>
    <w:rsid w:val="00BC795E"/>
    <w:rsid w:val="00BC7B5E"/>
    <w:rsid w:val="00BC7E88"/>
    <w:rsid w:val="00BD13DD"/>
    <w:rsid w:val="00BD1E00"/>
    <w:rsid w:val="00BD3F02"/>
    <w:rsid w:val="00BD51C9"/>
    <w:rsid w:val="00BD7D91"/>
    <w:rsid w:val="00BE666F"/>
    <w:rsid w:val="00BE6F11"/>
    <w:rsid w:val="00BE7A6F"/>
    <w:rsid w:val="00BE7C66"/>
    <w:rsid w:val="00BF0250"/>
    <w:rsid w:val="00BF12E0"/>
    <w:rsid w:val="00BF1A28"/>
    <w:rsid w:val="00BF539B"/>
    <w:rsid w:val="00BF5990"/>
    <w:rsid w:val="00BF7603"/>
    <w:rsid w:val="00BF7672"/>
    <w:rsid w:val="00C01CBB"/>
    <w:rsid w:val="00C02356"/>
    <w:rsid w:val="00C02374"/>
    <w:rsid w:val="00C02ED9"/>
    <w:rsid w:val="00C05037"/>
    <w:rsid w:val="00C06AAE"/>
    <w:rsid w:val="00C10AE9"/>
    <w:rsid w:val="00C11702"/>
    <w:rsid w:val="00C14A58"/>
    <w:rsid w:val="00C16971"/>
    <w:rsid w:val="00C17ADB"/>
    <w:rsid w:val="00C20B24"/>
    <w:rsid w:val="00C217AA"/>
    <w:rsid w:val="00C24962"/>
    <w:rsid w:val="00C24D2A"/>
    <w:rsid w:val="00C25082"/>
    <w:rsid w:val="00C30455"/>
    <w:rsid w:val="00C3237D"/>
    <w:rsid w:val="00C32B5F"/>
    <w:rsid w:val="00C35E7C"/>
    <w:rsid w:val="00C36A6A"/>
    <w:rsid w:val="00C374AD"/>
    <w:rsid w:val="00C40E79"/>
    <w:rsid w:val="00C41B0A"/>
    <w:rsid w:val="00C44E27"/>
    <w:rsid w:val="00C455E0"/>
    <w:rsid w:val="00C5086B"/>
    <w:rsid w:val="00C53BA2"/>
    <w:rsid w:val="00C5511F"/>
    <w:rsid w:val="00C57062"/>
    <w:rsid w:val="00C57672"/>
    <w:rsid w:val="00C6051A"/>
    <w:rsid w:val="00C61120"/>
    <w:rsid w:val="00C62302"/>
    <w:rsid w:val="00C62604"/>
    <w:rsid w:val="00C70573"/>
    <w:rsid w:val="00C73897"/>
    <w:rsid w:val="00C75509"/>
    <w:rsid w:val="00C77696"/>
    <w:rsid w:val="00C77BFC"/>
    <w:rsid w:val="00C809FA"/>
    <w:rsid w:val="00C8133E"/>
    <w:rsid w:val="00C82F61"/>
    <w:rsid w:val="00C85AAF"/>
    <w:rsid w:val="00C9240B"/>
    <w:rsid w:val="00C94F32"/>
    <w:rsid w:val="00CA3650"/>
    <w:rsid w:val="00CA5658"/>
    <w:rsid w:val="00CA5A46"/>
    <w:rsid w:val="00CA5D6C"/>
    <w:rsid w:val="00CA6395"/>
    <w:rsid w:val="00CA78C5"/>
    <w:rsid w:val="00CB025C"/>
    <w:rsid w:val="00CB18E0"/>
    <w:rsid w:val="00CB2F75"/>
    <w:rsid w:val="00CB499B"/>
    <w:rsid w:val="00CB786D"/>
    <w:rsid w:val="00CC1595"/>
    <w:rsid w:val="00CC2101"/>
    <w:rsid w:val="00CC4D4B"/>
    <w:rsid w:val="00CC4F2C"/>
    <w:rsid w:val="00CC66CA"/>
    <w:rsid w:val="00CD287C"/>
    <w:rsid w:val="00CD5EF0"/>
    <w:rsid w:val="00CD6028"/>
    <w:rsid w:val="00CD7B74"/>
    <w:rsid w:val="00CE1370"/>
    <w:rsid w:val="00CF50DD"/>
    <w:rsid w:val="00CF6A65"/>
    <w:rsid w:val="00D0095F"/>
    <w:rsid w:val="00D03A7F"/>
    <w:rsid w:val="00D04443"/>
    <w:rsid w:val="00D10F67"/>
    <w:rsid w:val="00D1153E"/>
    <w:rsid w:val="00D1433F"/>
    <w:rsid w:val="00D149E4"/>
    <w:rsid w:val="00D15524"/>
    <w:rsid w:val="00D160F4"/>
    <w:rsid w:val="00D20903"/>
    <w:rsid w:val="00D20F60"/>
    <w:rsid w:val="00D21136"/>
    <w:rsid w:val="00D21D4F"/>
    <w:rsid w:val="00D21E67"/>
    <w:rsid w:val="00D310E9"/>
    <w:rsid w:val="00D316F1"/>
    <w:rsid w:val="00D32263"/>
    <w:rsid w:val="00D3309C"/>
    <w:rsid w:val="00D34602"/>
    <w:rsid w:val="00D34E5D"/>
    <w:rsid w:val="00D36B55"/>
    <w:rsid w:val="00D37514"/>
    <w:rsid w:val="00D4077C"/>
    <w:rsid w:val="00D42893"/>
    <w:rsid w:val="00D430AA"/>
    <w:rsid w:val="00D447FA"/>
    <w:rsid w:val="00D44B14"/>
    <w:rsid w:val="00D44C2C"/>
    <w:rsid w:val="00D44DEF"/>
    <w:rsid w:val="00D4575D"/>
    <w:rsid w:val="00D45B4C"/>
    <w:rsid w:val="00D46C5F"/>
    <w:rsid w:val="00D51254"/>
    <w:rsid w:val="00D546AC"/>
    <w:rsid w:val="00D54764"/>
    <w:rsid w:val="00D5541F"/>
    <w:rsid w:val="00D5576D"/>
    <w:rsid w:val="00D55E1B"/>
    <w:rsid w:val="00D569A3"/>
    <w:rsid w:val="00D609BA"/>
    <w:rsid w:val="00D63362"/>
    <w:rsid w:val="00D63B5D"/>
    <w:rsid w:val="00D65925"/>
    <w:rsid w:val="00D66F84"/>
    <w:rsid w:val="00D702E2"/>
    <w:rsid w:val="00D70F84"/>
    <w:rsid w:val="00D72A02"/>
    <w:rsid w:val="00D76148"/>
    <w:rsid w:val="00D778C2"/>
    <w:rsid w:val="00D83C55"/>
    <w:rsid w:val="00D84DDE"/>
    <w:rsid w:val="00D877D7"/>
    <w:rsid w:val="00D937F2"/>
    <w:rsid w:val="00D9463A"/>
    <w:rsid w:val="00D94F73"/>
    <w:rsid w:val="00D96773"/>
    <w:rsid w:val="00D96FAC"/>
    <w:rsid w:val="00D970E3"/>
    <w:rsid w:val="00D9784A"/>
    <w:rsid w:val="00DA0D36"/>
    <w:rsid w:val="00DA0EB2"/>
    <w:rsid w:val="00DB336B"/>
    <w:rsid w:val="00DB39BA"/>
    <w:rsid w:val="00DC0D14"/>
    <w:rsid w:val="00DC0FD7"/>
    <w:rsid w:val="00DC262A"/>
    <w:rsid w:val="00DC633C"/>
    <w:rsid w:val="00DD39EF"/>
    <w:rsid w:val="00DD45EB"/>
    <w:rsid w:val="00DD4DBE"/>
    <w:rsid w:val="00DD54C3"/>
    <w:rsid w:val="00DD5EA7"/>
    <w:rsid w:val="00DE19C8"/>
    <w:rsid w:val="00DE2C47"/>
    <w:rsid w:val="00DE59A5"/>
    <w:rsid w:val="00DE60B6"/>
    <w:rsid w:val="00DF0F28"/>
    <w:rsid w:val="00DF10EB"/>
    <w:rsid w:val="00DF155F"/>
    <w:rsid w:val="00DF2F4B"/>
    <w:rsid w:val="00DF3E97"/>
    <w:rsid w:val="00DF4A33"/>
    <w:rsid w:val="00DF701C"/>
    <w:rsid w:val="00E01E8B"/>
    <w:rsid w:val="00E03712"/>
    <w:rsid w:val="00E03C94"/>
    <w:rsid w:val="00E04942"/>
    <w:rsid w:val="00E10102"/>
    <w:rsid w:val="00E103AB"/>
    <w:rsid w:val="00E10A01"/>
    <w:rsid w:val="00E11E31"/>
    <w:rsid w:val="00E15822"/>
    <w:rsid w:val="00E16CAF"/>
    <w:rsid w:val="00E17872"/>
    <w:rsid w:val="00E23C19"/>
    <w:rsid w:val="00E2490E"/>
    <w:rsid w:val="00E25BD3"/>
    <w:rsid w:val="00E327EA"/>
    <w:rsid w:val="00E339F4"/>
    <w:rsid w:val="00E375F9"/>
    <w:rsid w:val="00E40D77"/>
    <w:rsid w:val="00E42DB3"/>
    <w:rsid w:val="00E435C7"/>
    <w:rsid w:val="00E46355"/>
    <w:rsid w:val="00E4658D"/>
    <w:rsid w:val="00E469E0"/>
    <w:rsid w:val="00E46EA1"/>
    <w:rsid w:val="00E474B7"/>
    <w:rsid w:val="00E52C65"/>
    <w:rsid w:val="00E54A39"/>
    <w:rsid w:val="00E56AF5"/>
    <w:rsid w:val="00E60606"/>
    <w:rsid w:val="00E60B78"/>
    <w:rsid w:val="00E61FC7"/>
    <w:rsid w:val="00E638C2"/>
    <w:rsid w:val="00E63AE1"/>
    <w:rsid w:val="00E63E13"/>
    <w:rsid w:val="00E67517"/>
    <w:rsid w:val="00E77C8A"/>
    <w:rsid w:val="00E81F65"/>
    <w:rsid w:val="00E83111"/>
    <w:rsid w:val="00E84735"/>
    <w:rsid w:val="00E85050"/>
    <w:rsid w:val="00E85FD5"/>
    <w:rsid w:val="00E86F2D"/>
    <w:rsid w:val="00E87425"/>
    <w:rsid w:val="00E9128B"/>
    <w:rsid w:val="00E91EFA"/>
    <w:rsid w:val="00E92EAA"/>
    <w:rsid w:val="00EA1117"/>
    <w:rsid w:val="00EA1149"/>
    <w:rsid w:val="00EA1E23"/>
    <w:rsid w:val="00EA4791"/>
    <w:rsid w:val="00EB021A"/>
    <w:rsid w:val="00EB058B"/>
    <w:rsid w:val="00EB1177"/>
    <w:rsid w:val="00EB4EE5"/>
    <w:rsid w:val="00EB616A"/>
    <w:rsid w:val="00EB6EDD"/>
    <w:rsid w:val="00EC0CEC"/>
    <w:rsid w:val="00EC0D59"/>
    <w:rsid w:val="00EC34A7"/>
    <w:rsid w:val="00EC407A"/>
    <w:rsid w:val="00EC6D90"/>
    <w:rsid w:val="00ED077A"/>
    <w:rsid w:val="00ED1A6B"/>
    <w:rsid w:val="00ED231B"/>
    <w:rsid w:val="00ED29F5"/>
    <w:rsid w:val="00ED2F64"/>
    <w:rsid w:val="00ED79B0"/>
    <w:rsid w:val="00EE054F"/>
    <w:rsid w:val="00EE29A3"/>
    <w:rsid w:val="00EE29D0"/>
    <w:rsid w:val="00EE3757"/>
    <w:rsid w:val="00EE4C18"/>
    <w:rsid w:val="00EE68A1"/>
    <w:rsid w:val="00EE7871"/>
    <w:rsid w:val="00EF06CA"/>
    <w:rsid w:val="00EF4A20"/>
    <w:rsid w:val="00EF4D72"/>
    <w:rsid w:val="00EF6242"/>
    <w:rsid w:val="00EF631C"/>
    <w:rsid w:val="00EF71AC"/>
    <w:rsid w:val="00F0233E"/>
    <w:rsid w:val="00F02EEF"/>
    <w:rsid w:val="00F03A1D"/>
    <w:rsid w:val="00F06268"/>
    <w:rsid w:val="00F0628B"/>
    <w:rsid w:val="00F063AF"/>
    <w:rsid w:val="00F073C1"/>
    <w:rsid w:val="00F10437"/>
    <w:rsid w:val="00F10F4B"/>
    <w:rsid w:val="00F1432B"/>
    <w:rsid w:val="00F16853"/>
    <w:rsid w:val="00F174B0"/>
    <w:rsid w:val="00F17E85"/>
    <w:rsid w:val="00F20088"/>
    <w:rsid w:val="00F220BF"/>
    <w:rsid w:val="00F22A27"/>
    <w:rsid w:val="00F251B8"/>
    <w:rsid w:val="00F27E94"/>
    <w:rsid w:val="00F30D32"/>
    <w:rsid w:val="00F33797"/>
    <w:rsid w:val="00F35370"/>
    <w:rsid w:val="00F357F5"/>
    <w:rsid w:val="00F35E13"/>
    <w:rsid w:val="00F412FB"/>
    <w:rsid w:val="00F419AE"/>
    <w:rsid w:val="00F42367"/>
    <w:rsid w:val="00F43D61"/>
    <w:rsid w:val="00F45D93"/>
    <w:rsid w:val="00F46D00"/>
    <w:rsid w:val="00F47697"/>
    <w:rsid w:val="00F47968"/>
    <w:rsid w:val="00F47AF6"/>
    <w:rsid w:val="00F50E12"/>
    <w:rsid w:val="00F51FC7"/>
    <w:rsid w:val="00F52317"/>
    <w:rsid w:val="00F52D8D"/>
    <w:rsid w:val="00F52F12"/>
    <w:rsid w:val="00F54464"/>
    <w:rsid w:val="00F54B7E"/>
    <w:rsid w:val="00F61206"/>
    <w:rsid w:val="00F61F1F"/>
    <w:rsid w:val="00F62B36"/>
    <w:rsid w:val="00F6430A"/>
    <w:rsid w:val="00F64D7A"/>
    <w:rsid w:val="00F658F7"/>
    <w:rsid w:val="00F71358"/>
    <w:rsid w:val="00F72E80"/>
    <w:rsid w:val="00F7475B"/>
    <w:rsid w:val="00F80C56"/>
    <w:rsid w:val="00F8191F"/>
    <w:rsid w:val="00F8233A"/>
    <w:rsid w:val="00F834B7"/>
    <w:rsid w:val="00F836FF"/>
    <w:rsid w:val="00F87F89"/>
    <w:rsid w:val="00F91798"/>
    <w:rsid w:val="00F91BF5"/>
    <w:rsid w:val="00F922B3"/>
    <w:rsid w:val="00F9267F"/>
    <w:rsid w:val="00F93513"/>
    <w:rsid w:val="00F9553B"/>
    <w:rsid w:val="00F964F3"/>
    <w:rsid w:val="00FA160A"/>
    <w:rsid w:val="00FA331A"/>
    <w:rsid w:val="00FB264F"/>
    <w:rsid w:val="00FB4E3D"/>
    <w:rsid w:val="00FB4EC5"/>
    <w:rsid w:val="00FB737D"/>
    <w:rsid w:val="00FB74D5"/>
    <w:rsid w:val="00FC200E"/>
    <w:rsid w:val="00FC3264"/>
    <w:rsid w:val="00FC497B"/>
    <w:rsid w:val="00FC4B47"/>
    <w:rsid w:val="00FC4FA3"/>
    <w:rsid w:val="00FD107A"/>
    <w:rsid w:val="00FD2397"/>
    <w:rsid w:val="00FE2DF2"/>
    <w:rsid w:val="00FE3FCF"/>
    <w:rsid w:val="00FE5BE0"/>
    <w:rsid w:val="00FE6F2F"/>
    <w:rsid w:val="00FE7B56"/>
    <w:rsid w:val="00FF0735"/>
    <w:rsid w:val="00FF2129"/>
    <w:rsid w:val="00FF46FD"/>
    <w:rsid w:val="00FF75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13628C"/>
  <w15:docId w15:val="{CBEAA49A-E709-4C2E-828D-6AF9CED15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50EF0"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121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">
    <w:name w:val="Char Char"/>
    <w:basedOn w:val="Normal"/>
    <w:semiHidden/>
    <w:rsid w:val="00D3460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Footer">
    <w:name w:val="footer"/>
    <w:basedOn w:val="Normal"/>
    <w:rsid w:val="00154CD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54CD6"/>
  </w:style>
  <w:style w:type="paragraph" w:styleId="Header">
    <w:name w:val="header"/>
    <w:basedOn w:val="Normal"/>
    <w:link w:val="HeaderChar"/>
    <w:uiPriority w:val="99"/>
    <w:rsid w:val="00AC4483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E86F2D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rsid w:val="005E0C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E0C73"/>
    <w:rPr>
      <w:rFonts w:ascii="Tahoma" w:hAnsi="Tahoma" w:cs="Tahoma"/>
      <w:sz w:val="16"/>
      <w:szCs w:val="16"/>
    </w:rPr>
  </w:style>
  <w:style w:type="table" w:customStyle="1" w:styleId="PlainTable11">
    <w:name w:val="Plain Table 11"/>
    <w:basedOn w:val="TableNormal"/>
    <w:uiPriority w:val="41"/>
    <w:rsid w:val="00C11702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styleId="ListParagraph">
    <w:name w:val="List Paragraph"/>
    <w:basedOn w:val="Normal"/>
    <w:link w:val="ListParagraphChar"/>
    <w:uiPriority w:val="34"/>
    <w:qFormat/>
    <w:rsid w:val="00003090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80279A"/>
    <w:rPr>
      <w:rFonts w:eastAsia="Calibri"/>
      <w:sz w:val="28"/>
      <w:szCs w:val="22"/>
    </w:rPr>
  </w:style>
  <w:style w:type="character" w:styleId="CommentReference">
    <w:name w:val="annotation reference"/>
    <w:semiHidden/>
    <w:unhideWhenUsed/>
    <w:rsid w:val="00E435C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E435C7"/>
    <w:rPr>
      <w:sz w:val="20"/>
      <w:szCs w:val="20"/>
    </w:rPr>
  </w:style>
  <w:style w:type="character" w:customStyle="1" w:styleId="CommentTextChar">
    <w:name w:val="Comment Text Char"/>
    <w:link w:val="CommentText"/>
    <w:semiHidden/>
    <w:rsid w:val="00E435C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E435C7"/>
    <w:rPr>
      <w:b/>
      <w:bCs/>
    </w:rPr>
  </w:style>
  <w:style w:type="character" w:customStyle="1" w:styleId="CommentSubjectChar">
    <w:name w:val="Comment Subject Char"/>
    <w:link w:val="CommentSubject"/>
    <w:semiHidden/>
    <w:rsid w:val="00E435C7"/>
    <w:rPr>
      <w:b/>
      <w:bCs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073C1"/>
    <w:rPr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0F4BE1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41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3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8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6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2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5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0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6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0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22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2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54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B9D9C6-F13F-4B9F-A3CA-CC15F4C03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07</Words>
  <Characters>2321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</vt:lpstr>
    </vt:vector>
  </TitlesOfParts>
  <LinksUpToDate>false</LinksUpToDate>
  <CharactersWithSpaces>2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3-10-28T03:57:00Z</cp:lastPrinted>
  <dcterms:created xsi:type="dcterms:W3CDTF">2023-10-28T01:42:00Z</dcterms:created>
  <dcterms:modified xsi:type="dcterms:W3CDTF">2023-11-11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